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011B" w:rsidRPr="00C8011B" w:rsidRDefault="00C8011B" w:rsidP="004E7DF1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8011B">
        <w:rPr>
          <w:rFonts w:ascii="Times New Roman" w:hAnsi="Times New Roman" w:cs="Times New Roman"/>
          <w:b/>
          <w:bCs/>
          <w:sz w:val="26"/>
          <w:szCs w:val="26"/>
        </w:rPr>
        <w:t>BẢN ĐẶC TẢ ĐỀ KIỂM TRA GIỮA HỌC KỲ I</w:t>
      </w:r>
    </w:p>
    <w:p w:rsidR="00C8011B" w:rsidRPr="00C8011B" w:rsidRDefault="00C8011B" w:rsidP="004E7DF1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8011B">
        <w:rPr>
          <w:rFonts w:ascii="Times New Roman" w:hAnsi="Times New Roman" w:cs="Times New Roman"/>
          <w:b/>
          <w:bCs/>
          <w:sz w:val="26"/>
          <w:szCs w:val="26"/>
        </w:rPr>
        <w:t>MÔN TOÁN 8</w:t>
      </w:r>
    </w:p>
    <w:p w:rsidR="00C8011B" w:rsidRPr="00C8011B" w:rsidRDefault="00C8011B" w:rsidP="004E7DF1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8011B">
        <w:rPr>
          <w:rFonts w:ascii="Times New Roman" w:hAnsi="Times New Roman" w:cs="Times New Roman"/>
          <w:b/>
          <w:bCs/>
          <w:sz w:val="26"/>
          <w:szCs w:val="26"/>
        </w:rPr>
        <w:t>NĂM HỌC 2023-2024</w:t>
      </w:r>
    </w:p>
    <w:p w:rsidR="00C8011B" w:rsidRDefault="00C8011B" w:rsidP="004E7DF1">
      <w:pPr>
        <w:spacing w:after="0"/>
        <w:jc w:val="center"/>
        <w:rPr>
          <w:rFonts w:ascii="Times New Roman" w:hAnsi="Times New Roman" w:cs="Times New Roman"/>
          <w:bCs/>
          <w:i/>
          <w:sz w:val="26"/>
          <w:szCs w:val="26"/>
          <w:u w:val="single"/>
        </w:rPr>
      </w:pPr>
      <w:r w:rsidRPr="00E13A2F">
        <w:rPr>
          <w:rFonts w:ascii="Times New Roman" w:hAnsi="Times New Roman" w:cs="Times New Roman"/>
          <w:bCs/>
          <w:i/>
          <w:sz w:val="26"/>
          <w:szCs w:val="26"/>
          <w:u w:val="single"/>
        </w:rPr>
        <w:t xml:space="preserve">Thời gian </w:t>
      </w:r>
      <w:r w:rsidR="00E13A2F" w:rsidRPr="00E13A2F">
        <w:rPr>
          <w:rFonts w:ascii="Times New Roman" w:hAnsi="Times New Roman" w:cs="Times New Roman"/>
          <w:bCs/>
          <w:i/>
          <w:sz w:val="26"/>
          <w:szCs w:val="26"/>
          <w:u w:val="single"/>
        </w:rPr>
        <w:t xml:space="preserve">làm bài: </w:t>
      </w:r>
      <w:r w:rsidRPr="00E13A2F">
        <w:rPr>
          <w:rFonts w:ascii="Times New Roman" w:hAnsi="Times New Roman" w:cs="Times New Roman"/>
          <w:bCs/>
          <w:i/>
          <w:sz w:val="26"/>
          <w:szCs w:val="26"/>
          <w:u w:val="single"/>
        </w:rPr>
        <w:t>90 phút</w:t>
      </w:r>
      <w:r w:rsidR="00E13A2F" w:rsidRPr="00E13A2F">
        <w:rPr>
          <w:rFonts w:ascii="Times New Roman" w:hAnsi="Times New Roman" w:cs="Times New Roman"/>
          <w:bCs/>
          <w:i/>
          <w:sz w:val="26"/>
          <w:szCs w:val="26"/>
          <w:u w:val="single"/>
        </w:rPr>
        <w:t xml:space="preserve"> (không kể thời gian giao đề)</w:t>
      </w:r>
    </w:p>
    <w:p w:rsidR="00E13A2F" w:rsidRPr="00E13A2F" w:rsidRDefault="00E13A2F" w:rsidP="004E7DF1">
      <w:pPr>
        <w:spacing w:after="0"/>
        <w:jc w:val="center"/>
        <w:rPr>
          <w:rFonts w:ascii="Times New Roman" w:hAnsi="Times New Roman" w:cs="Times New Roman"/>
          <w:bCs/>
          <w:i/>
          <w:sz w:val="26"/>
          <w:szCs w:val="26"/>
          <w:u w:val="single"/>
        </w:rPr>
      </w:pPr>
    </w:p>
    <w:tbl>
      <w:tblPr>
        <w:tblStyle w:val="LiBang"/>
        <w:tblW w:w="1014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383"/>
        <w:gridCol w:w="663"/>
        <w:gridCol w:w="1045"/>
        <w:gridCol w:w="3512"/>
        <w:gridCol w:w="1080"/>
        <w:gridCol w:w="1057"/>
        <w:gridCol w:w="941"/>
        <w:gridCol w:w="1464"/>
      </w:tblGrid>
      <w:tr w:rsidR="00C8011B" w:rsidRPr="004E7DF1" w:rsidTr="008669FB">
        <w:trPr>
          <w:trHeight w:val="621"/>
        </w:trPr>
        <w:tc>
          <w:tcPr>
            <w:tcW w:w="383" w:type="dxa"/>
            <w:vMerge w:val="restart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  <w:t>TT</w:t>
            </w:r>
          </w:p>
        </w:tc>
        <w:tc>
          <w:tcPr>
            <w:tcW w:w="663" w:type="dxa"/>
            <w:vMerge w:val="restart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  <w:t>Chương/</w:t>
            </w: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  <w:t>Chủ đề</w:t>
            </w:r>
          </w:p>
        </w:tc>
        <w:tc>
          <w:tcPr>
            <w:tcW w:w="1045" w:type="dxa"/>
            <w:vMerge w:val="restart"/>
            <w:vAlign w:val="center"/>
          </w:tcPr>
          <w:p w:rsidR="00D5643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  <w:t>Nội dung/</w:t>
            </w: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  <w:t>Đơn vị kiến thức</w:t>
            </w:r>
          </w:p>
        </w:tc>
        <w:tc>
          <w:tcPr>
            <w:tcW w:w="3512" w:type="dxa"/>
            <w:vMerge w:val="restart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  <w:t xml:space="preserve">Mức độ đánh giá </w:t>
            </w:r>
          </w:p>
        </w:tc>
        <w:tc>
          <w:tcPr>
            <w:tcW w:w="4542" w:type="dxa"/>
            <w:gridSpan w:val="4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  <w:t>Số câu/ý hỏi theo mức độ nhận thức</w:t>
            </w:r>
          </w:p>
        </w:tc>
      </w:tr>
      <w:tr w:rsidR="00C8011B" w:rsidRPr="004E7DF1" w:rsidTr="008669FB">
        <w:trPr>
          <w:trHeight w:val="621"/>
        </w:trPr>
        <w:tc>
          <w:tcPr>
            <w:tcW w:w="383" w:type="dxa"/>
            <w:vMerge/>
            <w:tcBorders>
              <w:bottom w:val="single" w:sz="4" w:space="0" w:color="auto"/>
            </w:tcBorders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663" w:type="dxa"/>
            <w:vMerge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045" w:type="dxa"/>
            <w:vMerge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3512" w:type="dxa"/>
            <w:vMerge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080" w:type="dxa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  <w:t>Nhận bi</w:t>
            </w: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>ế</w:t>
            </w: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  <w:t>t</w:t>
            </w:r>
          </w:p>
        </w:tc>
        <w:tc>
          <w:tcPr>
            <w:tcW w:w="1057" w:type="dxa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  <w:t>Thông hiểu</w:t>
            </w:r>
          </w:p>
        </w:tc>
        <w:tc>
          <w:tcPr>
            <w:tcW w:w="941" w:type="dxa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  <w:t>Vận dụng</w:t>
            </w:r>
          </w:p>
        </w:tc>
        <w:tc>
          <w:tcPr>
            <w:tcW w:w="1464" w:type="dxa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  <w:t>Vận dụng cao</w:t>
            </w:r>
          </w:p>
        </w:tc>
      </w:tr>
      <w:tr w:rsidR="003F7738" w:rsidRPr="004E7DF1" w:rsidTr="008669FB">
        <w:trPr>
          <w:trHeight w:val="621"/>
        </w:trPr>
        <w:tc>
          <w:tcPr>
            <w:tcW w:w="3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  <w:t>1</w:t>
            </w:r>
          </w:p>
        </w:tc>
        <w:tc>
          <w:tcPr>
            <w:tcW w:w="663" w:type="dxa"/>
            <w:vMerge w:val="restart"/>
            <w:tcBorders>
              <w:left w:val="single" w:sz="4" w:space="0" w:color="auto"/>
            </w:tcBorders>
            <w:vAlign w:val="center"/>
          </w:tcPr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</w:rPr>
              <w:t>Đa thức</w:t>
            </w:r>
          </w:p>
        </w:tc>
        <w:tc>
          <w:tcPr>
            <w:tcW w:w="1045" w:type="dxa"/>
            <w:vMerge w:val="restart"/>
            <w:vAlign w:val="center"/>
          </w:tcPr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Cs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i/>
                <w:noProof/>
                <w:sz w:val="28"/>
                <w:szCs w:val="28"/>
                <w:lang w:val="vi-VN"/>
              </w:rPr>
              <w:t>Đa thức nhiều biến. Các phép toán cộng, trừ, nhân, chia các đa thức nhiều biến</w:t>
            </w: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noProof/>
                <w:sz w:val="28"/>
                <w:szCs w:val="28"/>
                <w:lang w:val="vi-VN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Cs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3512" w:type="dxa"/>
          </w:tcPr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  <w:t>Nhận biết: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>– Nhận biết được các khái niệm về đơn thức, đa thức nhiều biến.</w:t>
            </w:r>
          </w:p>
        </w:tc>
        <w:tc>
          <w:tcPr>
            <w:tcW w:w="1080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4  c TN</w:t>
            </w:r>
          </w:p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1 đ</w:t>
            </w:r>
          </w:p>
        </w:tc>
        <w:tc>
          <w:tcPr>
            <w:tcW w:w="1057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41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464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</w:tr>
      <w:tr w:rsidR="003F7738" w:rsidRPr="004E7DF1" w:rsidTr="008669FB">
        <w:trPr>
          <w:trHeight w:val="621"/>
        </w:trPr>
        <w:tc>
          <w:tcPr>
            <w:tcW w:w="38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663" w:type="dxa"/>
            <w:vMerge/>
            <w:tcBorders>
              <w:left w:val="single" w:sz="4" w:space="0" w:color="auto"/>
            </w:tcBorders>
            <w:vAlign w:val="center"/>
          </w:tcPr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045" w:type="dxa"/>
            <w:vMerge/>
            <w:vAlign w:val="center"/>
          </w:tcPr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3512" w:type="dxa"/>
          </w:tcPr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  <w:t xml:space="preserve">Thông hiểu: </w:t>
            </w:r>
          </w:p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>– Tính được giá trị của đa thức khi biết giá trị của các biến.</w:t>
            </w:r>
          </w:p>
        </w:tc>
        <w:tc>
          <w:tcPr>
            <w:tcW w:w="1080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</w:rPr>
            </w:pPr>
          </w:p>
        </w:tc>
        <w:tc>
          <w:tcPr>
            <w:tcW w:w="1057" w:type="dxa"/>
          </w:tcPr>
          <w:p w:rsidR="00372C7D" w:rsidRPr="004E7DF1" w:rsidRDefault="00372C7D" w:rsidP="00372C7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</w:rPr>
              <w:t>1 c TN</w:t>
            </w:r>
          </w:p>
          <w:p w:rsidR="003F7738" w:rsidRPr="004E7DF1" w:rsidRDefault="00372C7D" w:rsidP="00372C7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</w:rPr>
              <w:t>0,25 đ</w:t>
            </w:r>
          </w:p>
        </w:tc>
        <w:tc>
          <w:tcPr>
            <w:tcW w:w="941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  <w:lang w:val="vi-VN"/>
              </w:rPr>
            </w:pPr>
          </w:p>
        </w:tc>
        <w:tc>
          <w:tcPr>
            <w:tcW w:w="1464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  <w:lang w:val="vi-VN"/>
              </w:rPr>
            </w:pPr>
          </w:p>
        </w:tc>
      </w:tr>
      <w:tr w:rsidR="003F7738" w:rsidRPr="004E7DF1" w:rsidTr="008669FB">
        <w:trPr>
          <w:trHeight w:val="4137"/>
        </w:trPr>
        <w:tc>
          <w:tcPr>
            <w:tcW w:w="38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663" w:type="dxa"/>
            <w:vMerge/>
            <w:tcBorders>
              <w:left w:val="single" w:sz="4" w:space="0" w:color="auto"/>
            </w:tcBorders>
            <w:vAlign w:val="center"/>
          </w:tcPr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045" w:type="dxa"/>
            <w:vMerge/>
            <w:vAlign w:val="center"/>
          </w:tcPr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3512" w:type="dxa"/>
          </w:tcPr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  <w:t xml:space="preserve">Vận dụng: 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>– Thực hiện được việc thu gọn đơn thức, đa thức.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>– Thực hiện được phép nhân đơn thức với đa thức và phép chia hết một đơn thức cho một đơn thức.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>– Thực hiện được các phép tính: phép cộng, phép trừ, phép nhân các đa thức nhiều biến trong những trường hợp đơn giản.</w:t>
            </w:r>
          </w:p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>– Thực hiện được phép chia hết một đa thức cho một đơn thức trong những trường hợp đơn giản.</w:t>
            </w:r>
          </w:p>
        </w:tc>
        <w:tc>
          <w:tcPr>
            <w:tcW w:w="1080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</w:rPr>
            </w:pPr>
          </w:p>
        </w:tc>
        <w:tc>
          <w:tcPr>
            <w:tcW w:w="1057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  <w:lang w:val="vi-VN"/>
              </w:rPr>
            </w:pPr>
          </w:p>
        </w:tc>
        <w:tc>
          <w:tcPr>
            <w:tcW w:w="941" w:type="dxa"/>
          </w:tcPr>
          <w:p w:rsidR="004E7DF1" w:rsidRPr="004E7DF1" w:rsidRDefault="004E7DF1" w:rsidP="00834E6C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</w:rPr>
              <w:t>2 c TN</w:t>
            </w:r>
          </w:p>
          <w:p w:rsidR="004E7DF1" w:rsidRPr="004E7DF1" w:rsidRDefault="004E7DF1" w:rsidP="00834E6C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</w:rPr>
              <w:t>0,5 đ</w:t>
            </w:r>
          </w:p>
          <w:p w:rsidR="004E7DF1" w:rsidRPr="004E7DF1" w:rsidRDefault="004E7DF1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  <w:p w:rsidR="004E7DF1" w:rsidRPr="004E7DF1" w:rsidRDefault="004E7DF1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  <w:p w:rsidR="004E7DF1" w:rsidRPr="004E7DF1" w:rsidRDefault="004E7DF1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  <w:p w:rsidR="003F7738" w:rsidRPr="004E7DF1" w:rsidRDefault="00372C7D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4</w:t>
            </w:r>
            <w:r w:rsidR="003F7738" w:rsidRPr="004E7DF1"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 xml:space="preserve"> c</w:t>
            </w: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</w:rPr>
              <w:t>TL</w:t>
            </w:r>
          </w:p>
          <w:p w:rsidR="003F7738" w:rsidRPr="004E7DF1" w:rsidRDefault="00372C7D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</w:rPr>
              <w:t>2</w:t>
            </w:r>
            <w:r w:rsidR="003F7738" w:rsidRPr="004E7DF1"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</w:rPr>
              <w:t>,5đ</w:t>
            </w:r>
          </w:p>
        </w:tc>
        <w:tc>
          <w:tcPr>
            <w:tcW w:w="1464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  <w:lang w:val="vi-VN"/>
              </w:rPr>
            </w:pPr>
          </w:p>
          <w:p w:rsidR="00121734" w:rsidRPr="004E7DF1" w:rsidRDefault="00121734" w:rsidP="0012173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1</w:t>
            </w: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 xml:space="preserve"> c TL</w:t>
            </w:r>
          </w:p>
          <w:p w:rsidR="003F7738" w:rsidRPr="004E7DF1" w:rsidRDefault="00121734" w:rsidP="0012173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0,5</w:t>
            </w: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đ</w:t>
            </w:r>
          </w:p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  <w:lang w:val="vi-VN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  <w:lang w:val="vi-VN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8"/>
                <w:szCs w:val="28"/>
                <w:lang w:val="vi-VN"/>
              </w:rPr>
            </w:pPr>
          </w:p>
        </w:tc>
      </w:tr>
      <w:tr w:rsidR="003F7738" w:rsidRPr="004E7DF1" w:rsidTr="0025737F">
        <w:trPr>
          <w:trHeight w:val="1484"/>
        </w:trPr>
        <w:tc>
          <w:tcPr>
            <w:tcW w:w="383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>2</w:t>
            </w:r>
          </w:p>
        </w:tc>
        <w:tc>
          <w:tcPr>
            <w:tcW w:w="663" w:type="dxa"/>
            <w:vMerge w:val="restart"/>
            <w:tcBorders>
              <w:left w:val="single" w:sz="4" w:space="0" w:color="auto"/>
            </w:tcBorders>
            <w:vAlign w:val="center"/>
          </w:tcPr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i/>
                <w:noProof/>
                <w:sz w:val="28"/>
                <w:szCs w:val="28"/>
                <w:lang w:val="vi-VN"/>
              </w:rPr>
              <w:lastRenderedPageBreak/>
              <w:t>Hằng đẳng thứ</w:t>
            </w:r>
            <w:r w:rsidRPr="004E7DF1">
              <w:rPr>
                <w:rFonts w:ascii="Times New Roman" w:eastAsia="Calibri" w:hAnsi="Times New Roman" w:cs="Times New Roman"/>
                <w:b/>
                <w:i/>
                <w:noProof/>
                <w:sz w:val="28"/>
                <w:szCs w:val="28"/>
                <w:lang w:val="vi-VN"/>
              </w:rPr>
              <w:lastRenderedPageBreak/>
              <w:t xml:space="preserve">c </w:t>
            </w:r>
            <w:r w:rsidRPr="004E7DF1">
              <w:rPr>
                <w:rFonts w:ascii="Times New Roman" w:eastAsia="Calibri" w:hAnsi="Times New Roman" w:cs="Times New Roman"/>
                <w:b/>
                <w:i/>
                <w:noProof/>
                <w:sz w:val="28"/>
                <w:szCs w:val="28"/>
                <w:lang w:val="vi-VN"/>
              </w:rPr>
              <w:br/>
              <w:t>đáng nhớ</w:t>
            </w:r>
          </w:p>
        </w:tc>
        <w:tc>
          <w:tcPr>
            <w:tcW w:w="1045" w:type="dxa"/>
            <w:vMerge w:val="restart"/>
            <w:vAlign w:val="center"/>
          </w:tcPr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  <w:lastRenderedPageBreak/>
              <w:t>B</w:t>
            </w:r>
            <w:r w:rsidRPr="004E7DF1"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vi-VN"/>
              </w:rPr>
              <w:t xml:space="preserve">ình phương của tổng và </w:t>
            </w:r>
            <w:r w:rsidRPr="004E7DF1"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vi-VN"/>
              </w:rPr>
              <w:lastRenderedPageBreak/>
              <w:t>hiệu; hiệu hai bình phương</w:t>
            </w: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.</w:t>
            </w:r>
          </w:p>
        </w:tc>
        <w:tc>
          <w:tcPr>
            <w:tcW w:w="3512" w:type="dxa"/>
            <w:vAlign w:val="center"/>
          </w:tcPr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  <w:lastRenderedPageBreak/>
              <w:t>Nhận biết: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 xml:space="preserve"> –</w:t>
            </w: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 xml:space="preserve"> Nhận biết </w:t>
            </w:r>
            <w:r w:rsidRPr="004E7DF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 xml:space="preserve">được các khái niệm: </w:t>
            </w: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>bình phương của tổng và hiệu; hiệu hai bình phương;</w:t>
            </w:r>
          </w:p>
        </w:tc>
        <w:tc>
          <w:tcPr>
            <w:tcW w:w="1080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3c TN</w:t>
            </w:r>
          </w:p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0,75 đ</w:t>
            </w:r>
          </w:p>
        </w:tc>
        <w:tc>
          <w:tcPr>
            <w:tcW w:w="1057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41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464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</w:tr>
      <w:tr w:rsidR="003F7738" w:rsidRPr="004E7DF1" w:rsidTr="0025737F">
        <w:trPr>
          <w:trHeight w:val="2568"/>
        </w:trPr>
        <w:tc>
          <w:tcPr>
            <w:tcW w:w="38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663" w:type="dxa"/>
            <w:vMerge/>
            <w:tcBorders>
              <w:left w:val="single" w:sz="4" w:space="0" w:color="auto"/>
            </w:tcBorders>
            <w:vAlign w:val="center"/>
          </w:tcPr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045" w:type="dxa"/>
            <w:vMerge/>
            <w:vAlign w:val="center"/>
          </w:tcPr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3512" w:type="dxa"/>
            <w:vAlign w:val="center"/>
          </w:tcPr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  <w:t xml:space="preserve">Thông hiểu: 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 xml:space="preserve">– Mô tả được các hằng đẳng thức: bình phương của tổng và hiệu; hiệu hai bình phương; </w:t>
            </w:r>
          </w:p>
        </w:tc>
        <w:tc>
          <w:tcPr>
            <w:tcW w:w="1080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057" w:type="dxa"/>
          </w:tcPr>
          <w:p w:rsidR="003F7738" w:rsidRDefault="00834E6C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2c TL</w:t>
            </w:r>
          </w:p>
          <w:p w:rsidR="00834E6C" w:rsidRPr="004E7DF1" w:rsidRDefault="00834E6C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1đ</w:t>
            </w:r>
          </w:p>
        </w:tc>
        <w:tc>
          <w:tcPr>
            <w:tcW w:w="941" w:type="dxa"/>
          </w:tcPr>
          <w:p w:rsidR="003F7738" w:rsidRPr="004E7DF1" w:rsidRDefault="003F7738" w:rsidP="0012173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464" w:type="dxa"/>
          </w:tcPr>
          <w:p w:rsidR="003F7738" w:rsidRPr="004E7DF1" w:rsidRDefault="003F7738" w:rsidP="0012173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</w:tr>
      <w:tr w:rsidR="003F7738" w:rsidRPr="004E7DF1" w:rsidTr="003F7738">
        <w:trPr>
          <w:trHeight w:val="1538"/>
        </w:trPr>
        <w:tc>
          <w:tcPr>
            <w:tcW w:w="383" w:type="dxa"/>
            <w:vMerge w:val="restart"/>
          </w:tcPr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>3</w:t>
            </w:r>
          </w:p>
        </w:tc>
        <w:tc>
          <w:tcPr>
            <w:tcW w:w="663" w:type="dxa"/>
            <w:vMerge w:val="restart"/>
            <w:vAlign w:val="center"/>
          </w:tcPr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vi-VN"/>
              </w:rPr>
              <w:t>Tứ giác</w:t>
            </w:r>
          </w:p>
        </w:tc>
        <w:tc>
          <w:tcPr>
            <w:tcW w:w="1045" w:type="dxa"/>
            <w:vMerge w:val="restart"/>
            <w:vAlign w:val="center"/>
          </w:tcPr>
          <w:p w:rsidR="003F7738" w:rsidRPr="004E7DF1" w:rsidRDefault="003F7738" w:rsidP="004E7DF1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  <w:lang w:val="vi-VN"/>
              </w:rPr>
              <w:t>Tứ giác</w:t>
            </w:r>
          </w:p>
        </w:tc>
        <w:tc>
          <w:tcPr>
            <w:tcW w:w="3512" w:type="dxa"/>
          </w:tcPr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</w:rPr>
              <w:t>Nhận biết: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>– Mô tả được tứ giác, tứ giác lồi</w:t>
            </w: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.</w:t>
            </w:r>
          </w:p>
        </w:tc>
        <w:tc>
          <w:tcPr>
            <w:tcW w:w="1080" w:type="dxa"/>
          </w:tcPr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</w:tc>
        <w:tc>
          <w:tcPr>
            <w:tcW w:w="1057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41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464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</w:tr>
      <w:tr w:rsidR="003F7738" w:rsidRPr="004E7DF1" w:rsidTr="003F7738">
        <w:trPr>
          <w:trHeight w:val="1916"/>
        </w:trPr>
        <w:tc>
          <w:tcPr>
            <w:tcW w:w="383" w:type="dxa"/>
            <w:vMerge/>
          </w:tcPr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663" w:type="dxa"/>
            <w:vMerge/>
            <w:vAlign w:val="center"/>
          </w:tcPr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vi-VN"/>
              </w:rPr>
            </w:pPr>
          </w:p>
        </w:tc>
        <w:tc>
          <w:tcPr>
            <w:tcW w:w="1045" w:type="dxa"/>
            <w:vMerge/>
            <w:vAlign w:val="center"/>
          </w:tcPr>
          <w:p w:rsidR="003F7738" w:rsidRPr="004E7DF1" w:rsidRDefault="003F7738" w:rsidP="004E7DF1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  <w:lang w:val="vi-VN"/>
              </w:rPr>
            </w:pPr>
          </w:p>
        </w:tc>
        <w:tc>
          <w:tcPr>
            <w:tcW w:w="3512" w:type="dxa"/>
          </w:tcPr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  <w:t>Thông hiểu: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>– Giải thích được định lí về tổng các góc trong một tứ giác lồi bằng 360</w:t>
            </w: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  <w:lang w:val="vi-VN"/>
              </w:rPr>
              <w:t>o</w:t>
            </w: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>.</w:t>
            </w:r>
          </w:p>
        </w:tc>
        <w:tc>
          <w:tcPr>
            <w:tcW w:w="1080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</w:tc>
        <w:tc>
          <w:tcPr>
            <w:tcW w:w="1057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41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464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</w:tr>
      <w:tr w:rsidR="003F7738" w:rsidRPr="004E7DF1" w:rsidTr="008669FB">
        <w:trPr>
          <w:trHeight w:val="750"/>
        </w:trPr>
        <w:tc>
          <w:tcPr>
            <w:tcW w:w="383" w:type="dxa"/>
            <w:vMerge/>
          </w:tcPr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663" w:type="dxa"/>
            <w:vMerge/>
            <w:vAlign w:val="center"/>
          </w:tcPr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045" w:type="dxa"/>
            <w:vMerge w:val="restart"/>
            <w:vAlign w:val="center"/>
          </w:tcPr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</w:rPr>
            </w:pPr>
          </w:p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  <w:lang w:val="vi-VN"/>
              </w:rPr>
              <w:t xml:space="preserve">Tính </w:t>
            </w:r>
            <w:r w:rsidRPr="004E7DF1">
              <w:rPr>
                <w:rFonts w:ascii="Times New Roman" w:eastAsia="Calibri" w:hAnsi="Times New Roman" w:cs="Times New Roman"/>
                <w:b/>
                <w:i/>
                <w:iCs/>
                <w:noProof/>
                <w:sz w:val="28"/>
                <w:szCs w:val="28"/>
                <w:lang w:val="vi-VN"/>
              </w:rPr>
              <w:lastRenderedPageBreak/>
              <w:t>chất vàdấu hiệu nhận biết các tứ giác đặc biệt</w:t>
            </w:r>
          </w:p>
        </w:tc>
        <w:tc>
          <w:tcPr>
            <w:tcW w:w="3512" w:type="dxa"/>
          </w:tcPr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  <w:lastRenderedPageBreak/>
              <w:t xml:space="preserve">Nhận biết: 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>– Nhận biết được dấu hiệu để một hình thang là hình thang cân (ví dụ: hình thang có hai đường chéo bằng nhau là hình thang cân).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>– Nhận biết được dấu hiệu để một tứ giác là hình bình hành (ví dụ: tứ giác có hai đường chéo cắt nhau tại trung điểm của mỗi đường là hình bình hành).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 xml:space="preserve">– Nhận biết được dấu hiệu để một hình bình hành là hình chữ nhật (ví dụ: hình bình hành có hai đường chéo bằng nhau là hình chữ nhật). 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 xml:space="preserve">– Nhận biết được dấu hiệu để một hình bình hành là hình thoi (ví dụ: hình bình hành có hai đường chéo vuông góc với nhau là hình thoi). 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 xml:space="preserve">– Nhận biết được dấu hiệu để một hình chữ nhật là hình vuông (ví dụ: hình chữ nhật có hai đường chéo vuông </w:t>
            </w: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lastRenderedPageBreak/>
              <w:t>góc với nhau là hình vuông).</w:t>
            </w:r>
          </w:p>
        </w:tc>
        <w:tc>
          <w:tcPr>
            <w:tcW w:w="1080" w:type="dxa"/>
          </w:tcPr>
          <w:p w:rsidR="005A4495" w:rsidRPr="004E7DF1" w:rsidRDefault="005A4495" w:rsidP="005A4495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lastRenderedPageBreak/>
              <w:t>1</w:t>
            </w: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 xml:space="preserve"> c TN</w:t>
            </w:r>
          </w:p>
          <w:p w:rsidR="003F7738" w:rsidRPr="004E7DF1" w:rsidRDefault="005A4495" w:rsidP="005A4495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0,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2</w:t>
            </w: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5 đ</w:t>
            </w:r>
          </w:p>
        </w:tc>
        <w:tc>
          <w:tcPr>
            <w:tcW w:w="1057" w:type="dxa"/>
          </w:tcPr>
          <w:p w:rsidR="003F7738" w:rsidRPr="004E7DF1" w:rsidRDefault="003F7738" w:rsidP="00372C7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</w:tc>
        <w:tc>
          <w:tcPr>
            <w:tcW w:w="941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</w:tc>
        <w:tc>
          <w:tcPr>
            <w:tcW w:w="1464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</w:tr>
      <w:tr w:rsidR="003F7738" w:rsidRPr="004E7DF1" w:rsidTr="008669FB">
        <w:trPr>
          <w:trHeight w:val="1395"/>
        </w:trPr>
        <w:tc>
          <w:tcPr>
            <w:tcW w:w="383" w:type="dxa"/>
            <w:vMerge/>
          </w:tcPr>
          <w:p w:rsidR="003F7738" w:rsidRPr="004E7DF1" w:rsidRDefault="003F7738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663" w:type="dxa"/>
            <w:vMerge/>
            <w:vAlign w:val="center"/>
          </w:tcPr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045" w:type="dxa"/>
            <w:vMerge/>
            <w:vAlign w:val="center"/>
          </w:tcPr>
          <w:p w:rsidR="003F7738" w:rsidRPr="004E7DF1" w:rsidRDefault="003F7738" w:rsidP="004E7DF1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3512" w:type="dxa"/>
          </w:tcPr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  <w:t>Thông hiểu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>– Giải thích được tính chất về góc kề một đáy, cạnh bên, đường chéo của hình thang cân.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>– Giải thích được tính chất về cạnh đối, góc đối, đường chéo của hình bình hành.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>– Giải thích được tính chất về hai đường chéo của hình chữ nhật.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 xml:space="preserve">– Giải thích được tính chất về đường chéo của hình thoi.  </w:t>
            </w:r>
          </w:p>
          <w:p w:rsidR="003F7738" w:rsidRPr="004E7DF1" w:rsidRDefault="003F7738" w:rsidP="004E7DF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vi-VN"/>
              </w:rPr>
              <w:t>– Giải thích được tính chất về hai đường chéo của hình vuông.</w:t>
            </w:r>
          </w:p>
        </w:tc>
        <w:tc>
          <w:tcPr>
            <w:tcW w:w="1080" w:type="dxa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057" w:type="dxa"/>
          </w:tcPr>
          <w:p w:rsidR="005A4495" w:rsidRPr="004E7DF1" w:rsidRDefault="005A4495" w:rsidP="005A4495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1</w:t>
            </w: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 xml:space="preserve"> c TN</w:t>
            </w:r>
          </w:p>
          <w:p w:rsidR="005A4495" w:rsidRDefault="005A4495" w:rsidP="005A4495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0,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2</w:t>
            </w: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5 đ</w:t>
            </w:r>
          </w:p>
          <w:p w:rsidR="0025737F" w:rsidRPr="004E7DF1" w:rsidRDefault="00834E6C" w:rsidP="002573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3</w:t>
            </w:r>
            <w:r w:rsidR="0025737F" w:rsidRPr="004E7DF1"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 xml:space="preserve"> c TL </w:t>
            </w:r>
          </w:p>
          <w:p w:rsidR="0025737F" w:rsidRDefault="00834E6C" w:rsidP="002573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>3</w:t>
            </w:r>
            <w:r w:rsidR="0025737F" w:rsidRPr="004E7DF1"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  <w:t xml:space="preserve"> đ</w:t>
            </w:r>
          </w:p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</w:tc>
        <w:tc>
          <w:tcPr>
            <w:tcW w:w="941" w:type="dxa"/>
          </w:tcPr>
          <w:p w:rsidR="003F7738" w:rsidRPr="004E7DF1" w:rsidRDefault="003F7738" w:rsidP="0012173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</w:tc>
        <w:tc>
          <w:tcPr>
            <w:tcW w:w="1464" w:type="dxa"/>
          </w:tcPr>
          <w:p w:rsidR="003F7738" w:rsidRPr="004E7DF1" w:rsidRDefault="003F7738" w:rsidP="0012173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8"/>
                <w:szCs w:val="28"/>
              </w:rPr>
            </w:pPr>
          </w:p>
        </w:tc>
      </w:tr>
      <w:tr w:rsidR="00C8011B" w:rsidRPr="004E7DF1" w:rsidTr="00C8011B">
        <w:trPr>
          <w:trHeight w:val="634"/>
        </w:trPr>
        <w:tc>
          <w:tcPr>
            <w:tcW w:w="5603" w:type="dxa"/>
            <w:gridSpan w:val="4"/>
            <w:vMerge w:val="restart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8"/>
                <w:szCs w:val="28"/>
                <w:lang w:val="vi-VN"/>
              </w:rPr>
              <w:t>Tổng</w:t>
            </w: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8"/>
                <w:szCs w:val="28"/>
              </w:rPr>
              <w:t>Câu</w:t>
            </w:r>
          </w:p>
          <w:p w:rsidR="00AD5E4C" w:rsidRDefault="00AD5E4C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8"/>
                <w:szCs w:val="28"/>
              </w:rPr>
            </w:pP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8"/>
                <w:szCs w:val="28"/>
              </w:rPr>
              <w:t>Điểm</w:t>
            </w:r>
          </w:p>
          <w:p w:rsidR="00AD5E4C" w:rsidRDefault="00AD5E4C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8"/>
                <w:szCs w:val="28"/>
              </w:rPr>
            </w:pP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8"/>
                <w:szCs w:val="28"/>
                <w:lang w:val="vi-VN"/>
              </w:rPr>
              <w:t>Tỉ lệ chung</w:t>
            </w:r>
          </w:p>
        </w:tc>
        <w:tc>
          <w:tcPr>
            <w:tcW w:w="1080" w:type="dxa"/>
          </w:tcPr>
          <w:p w:rsidR="00C8011B" w:rsidRPr="004E7DF1" w:rsidRDefault="00DD29D9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8"/>
                <w:szCs w:val="28"/>
              </w:rPr>
              <w:t>8</w:t>
            </w: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057" w:type="dxa"/>
          </w:tcPr>
          <w:p w:rsidR="00C8011B" w:rsidRPr="004E7DF1" w:rsidRDefault="00834E6C" w:rsidP="004E7DF1">
            <w:pPr>
              <w:spacing w:after="0" w:line="240" w:lineRule="auto"/>
              <w:ind w:hanging="143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>7</w:t>
            </w: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41" w:type="dxa"/>
          </w:tcPr>
          <w:p w:rsidR="00C8011B" w:rsidRPr="004E7DF1" w:rsidRDefault="00834E6C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8"/>
                <w:szCs w:val="28"/>
              </w:rPr>
              <w:t>6</w:t>
            </w: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</w:tc>
        <w:tc>
          <w:tcPr>
            <w:tcW w:w="1464" w:type="dxa"/>
          </w:tcPr>
          <w:p w:rsidR="00C8011B" w:rsidRPr="004E7DF1" w:rsidRDefault="00834E6C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>1</w:t>
            </w: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</w:p>
        </w:tc>
      </w:tr>
      <w:tr w:rsidR="00C8011B" w:rsidRPr="004E7DF1" w:rsidTr="00C8011B">
        <w:trPr>
          <w:trHeight w:val="634"/>
        </w:trPr>
        <w:tc>
          <w:tcPr>
            <w:tcW w:w="5603" w:type="dxa"/>
            <w:gridSpan w:val="4"/>
            <w:vMerge/>
          </w:tcPr>
          <w:p w:rsidR="00C8011B" w:rsidRPr="004E7DF1" w:rsidRDefault="00C8011B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</w:pPr>
          </w:p>
        </w:tc>
        <w:tc>
          <w:tcPr>
            <w:tcW w:w="1080" w:type="dxa"/>
          </w:tcPr>
          <w:p w:rsidR="00C8011B" w:rsidRPr="004E7DF1" w:rsidRDefault="00DD29D9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8"/>
                <w:szCs w:val="28"/>
              </w:rPr>
              <w:t>2</w:t>
            </w:r>
            <w:r w:rsidR="00C8011B" w:rsidRPr="004E7DF1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8"/>
                <w:szCs w:val="28"/>
              </w:rPr>
              <w:t xml:space="preserve"> đ</w:t>
            </w:r>
          </w:p>
        </w:tc>
        <w:tc>
          <w:tcPr>
            <w:tcW w:w="1057" w:type="dxa"/>
          </w:tcPr>
          <w:p w:rsidR="00C8011B" w:rsidRPr="004E7DF1" w:rsidRDefault="00834E6C" w:rsidP="00DD29D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>4</w:t>
            </w:r>
            <w:r w:rsidR="005A4495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>,5</w:t>
            </w:r>
            <w:r w:rsidR="00C8011B"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  <w:t xml:space="preserve"> đ</w:t>
            </w:r>
          </w:p>
        </w:tc>
        <w:tc>
          <w:tcPr>
            <w:tcW w:w="941" w:type="dxa"/>
          </w:tcPr>
          <w:p w:rsidR="00C8011B" w:rsidRPr="004E7DF1" w:rsidRDefault="00834E6C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8"/>
                <w:szCs w:val="28"/>
              </w:rPr>
              <w:t xml:space="preserve">3 </w:t>
            </w:r>
            <w:r w:rsidR="00C8011B" w:rsidRPr="004E7DF1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8"/>
                <w:szCs w:val="28"/>
              </w:rPr>
              <w:t>đ</w:t>
            </w:r>
          </w:p>
        </w:tc>
        <w:tc>
          <w:tcPr>
            <w:tcW w:w="1464" w:type="dxa"/>
          </w:tcPr>
          <w:p w:rsidR="00C8011B" w:rsidRPr="004E7DF1" w:rsidRDefault="00834E6C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>0,</w:t>
            </w:r>
            <w:r w:rsidR="008669FB"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>5</w:t>
            </w:r>
            <w:r w:rsidR="00C8011B"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 xml:space="preserve"> đ</w:t>
            </w:r>
          </w:p>
        </w:tc>
      </w:tr>
      <w:tr w:rsidR="00C8011B" w:rsidRPr="004E7DF1" w:rsidTr="00C8011B">
        <w:trPr>
          <w:trHeight w:val="634"/>
        </w:trPr>
        <w:tc>
          <w:tcPr>
            <w:tcW w:w="5603" w:type="dxa"/>
            <w:gridSpan w:val="4"/>
            <w:vMerge/>
          </w:tcPr>
          <w:p w:rsidR="00C8011B" w:rsidRPr="004E7DF1" w:rsidRDefault="00C8011B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/>
              </w:rPr>
            </w:pPr>
          </w:p>
        </w:tc>
        <w:tc>
          <w:tcPr>
            <w:tcW w:w="1080" w:type="dxa"/>
          </w:tcPr>
          <w:p w:rsidR="00C8011B" w:rsidRPr="004E7DF1" w:rsidRDefault="00DD29D9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>20</w:t>
            </w:r>
            <w:r w:rsidR="00C8011B"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>%</w:t>
            </w:r>
          </w:p>
        </w:tc>
        <w:tc>
          <w:tcPr>
            <w:tcW w:w="1057" w:type="dxa"/>
          </w:tcPr>
          <w:p w:rsidR="00C8011B" w:rsidRPr="004E7DF1" w:rsidRDefault="00834E6C" w:rsidP="00DD29D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>45</w:t>
            </w:r>
            <w:r w:rsidR="00C8011B"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  <w:t>%</w:t>
            </w:r>
          </w:p>
        </w:tc>
        <w:tc>
          <w:tcPr>
            <w:tcW w:w="941" w:type="dxa"/>
          </w:tcPr>
          <w:p w:rsidR="00C8011B" w:rsidRPr="004E7DF1" w:rsidRDefault="00834E6C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 xml:space="preserve">30 </w:t>
            </w:r>
            <w:r w:rsidR="00C8011B"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>%</w:t>
            </w:r>
          </w:p>
        </w:tc>
        <w:tc>
          <w:tcPr>
            <w:tcW w:w="1464" w:type="dxa"/>
          </w:tcPr>
          <w:p w:rsidR="00C8011B" w:rsidRPr="004E7DF1" w:rsidRDefault="008669F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>5</w:t>
            </w:r>
            <w:r w:rsidR="00C8011B"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8"/>
                <w:szCs w:val="28"/>
              </w:rPr>
              <w:t>%</w:t>
            </w:r>
          </w:p>
        </w:tc>
      </w:tr>
    </w:tbl>
    <w:p w:rsidR="00C8011B" w:rsidRPr="00C8011B" w:rsidRDefault="00C8011B" w:rsidP="00C8011B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:rsidR="004E7DF1" w:rsidRDefault="004E7DF1" w:rsidP="004E7DF1">
      <w:pPr>
        <w:spacing w:after="160" w:line="259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4E7DF1" w:rsidRDefault="004E7DF1">
      <w:pPr>
        <w:spacing w:after="160" w:line="259" w:lineRule="auto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br w:type="page"/>
      </w:r>
    </w:p>
    <w:p w:rsidR="00C8011B" w:rsidRPr="00C8011B" w:rsidRDefault="00C8011B" w:rsidP="004E7DF1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C8011B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lastRenderedPageBreak/>
        <w:t>KHUNG MA TRẬN ĐỀ KIỂM TRA</w:t>
      </w:r>
      <w:r w:rsidR="008669FB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 xml:space="preserve"> </w:t>
      </w:r>
      <w:r w:rsidRPr="00C8011B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GIỮA HỌC KỲ I - MÔN TOÁN – LỚP 8</w:t>
      </w:r>
    </w:p>
    <w:p w:rsidR="00C8011B" w:rsidRDefault="00C8011B" w:rsidP="004E7DF1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C8011B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TRẮC NGHIỆM 3 ĐIỂM + TỰ LUẬN 7 ĐIỂM</w:t>
      </w:r>
    </w:p>
    <w:p w:rsidR="00E13A2F" w:rsidRPr="00C8011B" w:rsidRDefault="00E13A2F" w:rsidP="004E7DF1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</w:p>
    <w:tbl>
      <w:tblPr>
        <w:tblStyle w:val="LiBang"/>
        <w:tblW w:w="5156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618"/>
        <w:gridCol w:w="924"/>
        <w:gridCol w:w="1424"/>
        <w:gridCol w:w="899"/>
        <w:gridCol w:w="721"/>
        <w:gridCol w:w="899"/>
        <w:gridCol w:w="721"/>
        <w:gridCol w:w="859"/>
        <w:gridCol w:w="671"/>
        <w:gridCol w:w="899"/>
        <w:gridCol w:w="801"/>
        <w:gridCol w:w="988"/>
      </w:tblGrid>
      <w:tr w:rsidR="00CA57E6" w:rsidRPr="004E7DF1" w:rsidTr="002C225B">
        <w:trPr>
          <w:trHeight w:val="367"/>
        </w:trPr>
        <w:tc>
          <w:tcPr>
            <w:tcW w:w="297" w:type="pct"/>
            <w:vMerge w:val="restart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(1</w:t>
            </w: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)</w:t>
            </w:r>
          </w:p>
        </w:tc>
        <w:tc>
          <w:tcPr>
            <w:tcW w:w="443" w:type="pct"/>
            <w:vMerge w:val="restart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Chương/Chủ đề</w:t>
            </w: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Cs/>
                <w:noProof/>
                <w:spacing w:val="-8"/>
                <w:sz w:val="26"/>
                <w:szCs w:val="26"/>
                <w:lang w:val="vi-VN"/>
              </w:rPr>
              <w:t>(2)</w:t>
            </w:r>
          </w:p>
        </w:tc>
        <w:tc>
          <w:tcPr>
            <w:tcW w:w="682" w:type="pct"/>
            <w:vMerge w:val="restart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(3)</w:t>
            </w:r>
          </w:p>
        </w:tc>
        <w:tc>
          <w:tcPr>
            <w:tcW w:w="3103" w:type="pct"/>
            <w:gridSpan w:val="8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Mức độ đánh giá</w:t>
            </w: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(4-11)</w:t>
            </w:r>
          </w:p>
        </w:tc>
        <w:tc>
          <w:tcPr>
            <w:tcW w:w="474" w:type="pct"/>
            <w:vMerge w:val="restart"/>
            <w:shd w:val="clear" w:color="auto" w:fill="FFE599" w:themeFill="accent4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ổng % điểm</w:t>
            </w: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(12)</w:t>
            </w:r>
          </w:p>
        </w:tc>
      </w:tr>
      <w:tr w:rsidR="00CA57E6" w:rsidRPr="004E7DF1" w:rsidTr="002C225B">
        <w:trPr>
          <w:trHeight w:val="146"/>
        </w:trPr>
        <w:tc>
          <w:tcPr>
            <w:tcW w:w="297" w:type="pct"/>
            <w:vMerge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3" w:type="pct"/>
            <w:vMerge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82" w:type="pct"/>
            <w:vMerge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77" w:type="pct"/>
            <w:gridSpan w:val="2"/>
            <w:shd w:val="clear" w:color="auto" w:fill="D0CECE" w:themeFill="background2" w:themeFillShade="E6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777" w:type="pct"/>
            <w:gridSpan w:val="2"/>
            <w:shd w:val="clear" w:color="auto" w:fill="9CC2E5" w:themeFill="accent1" w:themeFillTint="99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734" w:type="pct"/>
            <w:gridSpan w:val="2"/>
            <w:shd w:val="clear" w:color="auto" w:fill="F7CAAC" w:themeFill="accent2" w:themeFillTint="66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815" w:type="pct"/>
            <w:gridSpan w:val="2"/>
            <w:shd w:val="clear" w:color="auto" w:fill="DEEAF6" w:themeFill="accent1" w:themeFillTint="33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474" w:type="pct"/>
            <w:vMerge/>
            <w:shd w:val="clear" w:color="auto" w:fill="FFE599" w:themeFill="accent4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CA57E6" w:rsidRPr="004E7DF1" w:rsidTr="002C225B">
        <w:trPr>
          <w:trHeight w:val="439"/>
        </w:trPr>
        <w:tc>
          <w:tcPr>
            <w:tcW w:w="297" w:type="pct"/>
            <w:vMerge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3" w:type="pct"/>
            <w:vMerge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82" w:type="pct"/>
            <w:vMerge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D0CECE" w:themeFill="background2" w:themeFillShade="E6"/>
            <w:vAlign w:val="center"/>
          </w:tcPr>
          <w:p w:rsidR="00C8011B" w:rsidRPr="004E7DF1" w:rsidRDefault="00C8011B" w:rsidP="004E7DF1">
            <w:pPr>
              <w:spacing w:after="0" w:line="240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46" w:type="pct"/>
            <w:shd w:val="clear" w:color="auto" w:fill="D0CECE" w:themeFill="background2" w:themeFillShade="E6"/>
            <w:vAlign w:val="center"/>
          </w:tcPr>
          <w:p w:rsidR="00C8011B" w:rsidRPr="004E7DF1" w:rsidRDefault="00C8011B" w:rsidP="004E7DF1">
            <w:pPr>
              <w:spacing w:after="0" w:line="240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431" w:type="pct"/>
            <w:shd w:val="clear" w:color="auto" w:fill="9CC2E5" w:themeFill="accent1" w:themeFillTint="99"/>
            <w:vAlign w:val="center"/>
          </w:tcPr>
          <w:p w:rsidR="00C8011B" w:rsidRPr="004E7DF1" w:rsidRDefault="00C8011B" w:rsidP="004E7DF1">
            <w:pPr>
              <w:spacing w:after="0" w:line="240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46" w:type="pct"/>
            <w:shd w:val="clear" w:color="auto" w:fill="9CC2E5" w:themeFill="accent1" w:themeFillTint="99"/>
            <w:vAlign w:val="center"/>
          </w:tcPr>
          <w:p w:rsidR="00C8011B" w:rsidRPr="004E7DF1" w:rsidRDefault="00C8011B" w:rsidP="004E7DF1">
            <w:pPr>
              <w:spacing w:after="0" w:line="240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412" w:type="pct"/>
            <w:shd w:val="clear" w:color="auto" w:fill="F7CAAC" w:themeFill="accent2" w:themeFillTint="66"/>
            <w:vAlign w:val="center"/>
          </w:tcPr>
          <w:p w:rsidR="00C8011B" w:rsidRPr="004E7DF1" w:rsidRDefault="00C8011B" w:rsidP="004E7DF1">
            <w:pPr>
              <w:spacing w:after="0" w:line="240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22" w:type="pct"/>
            <w:tcBorders>
              <w:bottom w:val="single" w:sz="4" w:space="0" w:color="auto"/>
            </w:tcBorders>
            <w:shd w:val="clear" w:color="auto" w:fill="F7CAAC" w:themeFill="accent2" w:themeFillTint="66"/>
            <w:vAlign w:val="center"/>
          </w:tcPr>
          <w:p w:rsidR="00C8011B" w:rsidRPr="004E7DF1" w:rsidRDefault="00C8011B" w:rsidP="004E7DF1">
            <w:pPr>
              <w:spacing w:after="0" w:line="240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431" w:type="pct"/>
            <w:shd w:val="clear" w:color="auto" w:fill="DEEAF6" w:themeFill="accent1" w:themeFillTint="33"/>
            <w:vAlign w:val="center"/>
          </w:tcPr>
          <w:p w:rsidR="00C8011B" w:rsidRPr="004E7DF1" w:rsidRDefault="00C8011B" w:rsidP="004E7DF1">
            <w:pPr>
              <w:spacing w:after="0" w:line="240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84" w:type="pct"/>
            <w:shd w:val="clear" w:color="auto" w:fill="DEEAF6" w:themeFill="accent1" w:themeFillTint="33"/>
            <w:vAlign w:val="center"/>
          </w:tcPr>
          <w:p w:rsidR="00C8011B" w:rsidRPr="004E7DF1" w:rsidRDefault="00C8011B" w:rsidP="004E7DF1">
            <w:pPr>
              <w:spacing w:after="0" w:line="240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474" w:type="pct"/>
            <w:vMerge/>
            <w:shd w:val="clear" w:color="auto" w:fill="FFE599" w:themeFill="accent4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CA57E6" w:rsidRPr="004E7DF1" w:rsidTr="002C225B">
        <w:trPr>
          <w:trHeight w:val="533"/>
        </w:trPr>
        <w:tc>
          <w:tcPr>
            <w:tcW w:w="297" w:type="pct"/>
            <w:vMerge w:val="restart"/>
          </w:tcPr>
          <w:p w:rsidR="00C8011B" w:rsidRPr="004E7DF1" w:rsidRDefault="00C8011B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</w:p>
          <w:p w:rsidR="003F7738" w:rsidRPr="004E7DF1" w:rsidRDefault="003F7738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</w:p>
          <w:p w:rsidR="003F7738" w:rsidRPr="004E7DF1" w:rsidRDefault="003F7738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</w:p>
          <w:p w:rsidR="003F7738" w:rsidRPr="004E7DF1" w:rsidRDefault="003F7738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</w:p>
          <w:p w:rsidR="003F7738" w:rsidRPr="004E7DF1" w:rsidRDefault="003F7738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</w:p>
          <w:p w:rsidR="003F7738" w:rsidRPr="004E7DF1" w:rsidRDefault="003F7738" w:rsidP="004E7DF1">
            <w:pPr>
              <w:spacing w:after="0" w:line="240" w:lineRule="auto"/>
              <w:ind w:hanging="109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1</w:t>
            </w:r>
          </w:p>
        </w:tc>
        <w:tc>
          <w:tcPr>
            <w:tcW w:w="443" w:type="pct"/>
            <w:vMerge w:val="restart"/>
            <w:vAlign w:val="center"/>
          </w:tcPr>
          <w:p w:rsidR="00C8011B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</w:rPr>
            </w:pPr>
            <w:r w:rsidRPr="004E7DF1"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</w:rPr>
              <w:t>Đa thức</w:t>
            </w:r>
          </w:p>
        </w:tc>
        <w:tc>
          <w:tcPr>
            <w:tcW w:w="682" w:type="pct"/>
            <w:vMerge w:val="restart"/>
            <w:vAlign w:val="center"/>
          </w:tcPr>
          <w:p w:rsidR="00C8011B" w:rsidRPr="004E7DF1" w:rsidRDefault="00C8011B" w:rsidP="00441CF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i/>
                <w:noProof/>
                <w:sz w:val="26"/>
                <w:szCs w:val="26"/>
                <w:lang w:val="vi-VN"/>
              </w:rPr>
              <w:t>Đa thức nhiều biến. Các phép toán cộng, trừ, nhân, chia các đa thức nhiều biến</w:t>
            </w:r>
          </w:p>
        </w:tc>
        <w:tc>
          <w:tcPr>
            <w:tcW w:w="431" w:type="pct"/>
            <w:shd w:val="clear" w:color="auto" w:fill="D0CECE" w:themeFill="background2" w:themeFillShade="E6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4</w:t>
            </w: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color w:val="FF0000"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color w:val="FF0000"/>
                <w:spacing w:val="-8"/>
                <w:sz w:val="26"/>
                <w:szCs w:val="26"/>
              </w:rPr>
              <w:t>Câu 1,2,3,4</w:t>
            </w: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 đ</w:t>
            </w:r>
          </w:p>
        </w:tc>
        <w:tc>
          <w:tcPr>
            <w:tcW w:w="346" w:type="pct"/>
            <w:shd w:val="clear" w:color="auto" w:fill="D0CECE" w:themeFill="background2" w:themeFillShade="E6"/>
            <w:vAlign w:val="center"/>
          </w:tcPr>
          <w:p w:rsidR="00C8011B" w:rsidRPr="004E7DF1" w:rsidRDefault="00C8011B" w:rsidP="004E7DF1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31" w:type="pct"/>
            <w:shd w:val="clear" w:color="auto" w:fill="9CC2E5" w:themeFill="accent1" w:themeFillTint="99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6" w:type="pct"/>
            <w:shd w:val="clear" w:color="auto" w:fill="9CC2E5" w:themeFill="accent1" w:themeFillTint="99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2" w:type="pct"/>
            <w:tcBorders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:rsidR="00C8011B" w:rsidRPr="004E7DF1" w:rsidRDefault="00C8011B" w:rsidP="00372C7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tcBorders>
              <w:left w:val="single" w:sz="4" w:space="0" w:color="auto"/>
            </w:tcBorders>
            <w:shd w:val="clear" w:color="auto" w:fill="DEEAF6" w:themeFill="accent1" w:themeFillTint="33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shd w:val="clear" w:color="auto" w:fill="DEEAF6" w:themeFill="accent1" w:themeFillTint="33"/>
            <w:vAlign w:val="center"/>
          </w:tcPr>
          <w:p w:rsidR="00C8011B" w:rsidRPr="004E7DF1" w:rsidRDefault="00C8011B" w:rsidP="00372C7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4" w:type="pct"/>
            <w:shd w:val="clear" w:color="auto" w:fill="FFE599" w:themeFill="accent4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</w:p>
        </w:tc>
      </w:tr>
      <w:tr w:rsidR="00CA57E6" w:rsidRPr="004E7DF1" w:rsidTr="002C225B">
        <w:trPr>
          <w:trHeight w:val="675"/>
        </w:trPr>
        <w:tc>
          <w:tcPr>
            <w:tcW w:w="297" w:type="pct"/>
            <w:vMerge/>
          </w:tcPr>
          <w:p w:rsidR="00C8011B" w:rsidRPr="004E7DF1" w:rsidRDefault="00C8011B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3" w:type="pct"/>
            <w:vMerge/>
          </w:tcPr>
          <w:p w:rsidR="00C8011B" w:rsidRPr="004E7DF1" w:rsidRDefault="00C8011B" w:rsidP="004E7D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682" w:type="pct"/>
            <w:vMerge/>
          </w:tcPr>
          <w:p w:rsidR="00C8011B" w:rsidRPr="004E7DF1" w:rsidRDefault="00C8011B" w:rsidP="00441CF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D0CECE" w:themeFill="background2" w:themeFillShade="E6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6" w:type="pct"/>
            <w:shd w:val="clear" w:color="auto" w:fill="D0CECE" w:themeFill="background2" w:themeFillShade="E6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9CC2E5" w:themeFill="accent1" w:themeFillTint="99"/>
            <w:vAlign w:val="center"/>
          </w:tcPr>
          <w:p w:rsidR="00372C7D" w:rsidRPr="004E7DF1" w:rsidRDefault="00372C7D" w:rsidP="00372C7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</w:p>
          <w:p w:rsidR="00C8011B" w:rsidRDefault="00372C7D" w:rsidP="00372C7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</w:t>
            </w:r>
          </w:p>
          <w:p w:rsidR="00372C7D" w:rsidRDefault="00372C7D" w:rsidP="00372C7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</w:t>
            </w:r>
          </w:p>
          <w:p w:rsidR="00372C7D" w:rsidRPr="004E7DF1" w:rsidRDefault="00372C7D" w:rsidP="00372C7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0,25</w:t>
            </w:r>
            <w:r w:rsidR="002C225B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đ</w:t>
            </w:r>
          </w:p>
        </w:tc>
        <w:tc>
          <w:tcPr>
            <w:tcW w:w="346" w:type="pct"/>
            <w:shd w:val="clear" w:color="auto" w:fill="9CC2E5" w:themeFill="accent1" w:themeFillTint="99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12" w:type="pct"/>
            <w:tcBorders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:rsidR="00C8011B" w:rsidRPr="002C225B" w:rsidRDefault="002C225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color w:val="F7CAAC" w:themeColor="accent2" w:themeTint="66"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color w:val="F7CAAC" w:themeColor="accent2" w:themeTint="66"/>
                <w:spacing w:val="-8"/>
                <w:sz w:val="26"/>
                <w:szCs w:val="26"/>
              </w:rPr>
              <w:t>222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tcBorders>
              <w:left w:val="single" w:sz="4" w:space="0" w:color="auto"/>
            </w:tcBorders>
            <w:shd w:val="clear" w:color="auto" w:fill="DEEAF6" w:themeFill="accent1" w:themeFillTint="33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shd w:val="clear" w:color="auto" w:fill="DEEAF6" w:themeFill="accent1" w:themeFillTint="33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4" w:type="pct"/>
            <w:shd w:val="clear" w:color="auto" w:fill="FFE599" w:themeFill="accent4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CA57E6" w:rsidRPr="004E7DF1" w:rsidTr="002C225B">
        <w:trPr>
          <w:trHeight w:val="945"/>
        </w:trPr>
        <w:tc>
          <w:tcPr>
            <w:tcW w:w="297" w:type="pct"/>
            <w:vMerge/>
          </w:tcPr>
          <w:p w:rsidR="00C8011B" w:rsidRPr="004E7DF1" w:rsidRDefault="00C8011B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3" w:type="pct"/>
            <w:vMerge/>
          </w:tcPr>
          <w:p w:rsidR="00C8011B" w:rsidRPr="004E7DF1" w:rsidRDefault="00C8011B" w:rsidP="004E7D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682" w:type="pct"/>
            <w:vMerge/>
          </w:tcPr>
          <w:p w:rsidR="00C8011B" w:rsidRPr="004E7DF1" w:rsidRDefault="00C8011B" w:rsidP="00441CF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D0CECE" w:themeFill="background2" w:themeFillShade="E6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6" w:type="pct"/>
            <w:shd w:val="clear" w:color="auto" w:fill="D0CECE" w:themeFill="background2" w:themeFillShade="E6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9CC2E5" w:themeFill="accent1" w:themeFillTint="99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6" w:type="pct"/>
            <w:shd w:val="clear" w:color="auto" w:fill="9CC2E5" w:themeFill="accent1" w:themeFillTint="99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2" w:type="pct"/>
            <w:tcBorders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:rsidR="002C225B" w:rsidRPr="004E7DF1" w:rsidRDefault="002C225B" w:rsidP="002C22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2</w:t>
            </w:r>
          </w:p>
          <w:p w:rsidR="002C225B" w:rsidRDefault="002C225B" w:rsidP="002C22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</w:t>
            </w:r>
          </w:p>
          <w:p w:rsidR="002C225B" w:rsidRDefault="002C225B" w:rsidP="002C22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9,10</w:t>
            </w:r>
          </w:p>
          <w:p w:rsidR="00C8011B" w:rsidRPr="002C225B" w:rsidRDefault="002C225B" w:rsidP="002C22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0,5đ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vAlign w:val="center"/>
          </w:tcPr>
          <w:p w:rsidR="002C225B" w:rsidRPr="004E7DF1" w:rsidRDefault="002C225B" w:rsidP="002C22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4</w:t>
            </w:r>
          </w:p>
          <w:p w:rsidR="002C225B" w:rsidRDefault="002C225B" w:rsidP="002C22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</w:t>
            </w:r>
          </w:p>
          <w:p w:rsidR="006E1A93" w:rsidRDefault="002C225B" w:rsidP="002C22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3,</w:t>
            </w:r>
          </w:p>
          <w:p w:rsidR="0025737F" w:rsidRDefault="002C225B" w:rsidP="002C22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4a,</w:t>
            </w:r>
          </w:p>
          <w:p w:rsidR="002C225B" w:rsidRDefault="002C225B" w:rsidP="002C22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4b,</w:t>
            </w:r>
          </w:p>
          <w:p w:rsidR="002C225B" w:rsidRDefault="002C225B" w:rsidP="002C22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5a</w:t>
            </w:r>
          </w:p>
          <w:p w:rsidR="00C8011B" w:rsidRPr="002C225B" w:rsidRDefault="002C225B" w:rsidP="006E1A9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2</w:t>
            </w:r>
            <w:r w:rsidR="0025737F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,</w:t>
            </w:r>
            <w:r w:rsidR="006E1A93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đ</w:t>
            </w:r>
          </w:p>
        </w:tc>
        <w:tc>
          <w:tcPr>
            <w:tcW w:w="431" w:type="pct"/>
            <w:tcBorders>
              <w:left w:val="single" w:sz="4" w:space="0" w:color="auto"/>
            </w:tcBorders>
            <w:shd w:val="clear" w:color="auto" w:fill="DEEAF6" w:themeFill="accent1" w:themeFillTint="33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shd w:val="clear" w:color="auto" w:fill="DEEAF6" w:themeFill="accent1" w:themeFillTint="33"/>
            <w:vAlign w:val="center"/>
          </w:tcPr>
          <w:p w:rsidR="00121734" w:rsidRPr="004E7DF1" w:rsidRDefault="00121734" w:rsidP="0012173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</w:p>
          <w:p w:rsidR="00121734" w:rsidRDefault="00121734" w:rsidP="0012173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</w:t>
            </w:r>
          </w:p>
          <w:p w:rsidR="00121734" w:rsidRDefault="00121734" w:rsidP="0012173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7b</w:t>
            </w:r>
          </w:p>
          <w:p w:rsidR="00C8011B" w:rsidRPr="004E7DF1" w:rsidRDefault="00121734" w:rsidP="0012173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0,5đ</w:t>
            </w:r>
          </w:p>
        </w:tc>
        <w:tc>
          <w:tcPr>
            <w:tcW w:w="474" w:type="pct"/>
            <w:shd w:val="clear" w:color="auto" w:fill="FFE599" w:themeFill="accent4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CA57E6" w:rsidRPr="004E7DF1" w:rsidTr="002C225B">
        <w:trPr>
          <w:trHeight w:val="533"/>
        </w:trPr>
        <w:tc>
          <w:tcPr>
            <w:tcW w:w="297" w:type="pct"/>
            <w:vMerge w:val="restart"/>
          </w:tcPr>
          <w:p w:rsidR="003F7738" w:rsidRPr="004E7DF1" w:rsidRDefault="003F7738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</w:p>
          <w:p w:rsidR="003F7738" w:rsidRPr="004E7DF1" w:rsidRDefault="003F7738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</w:p>
          <w:p w:rsidR="003F7738" w:rsidRPr="004E7DF1" w:rsidRDefault="003F7738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</w:p>
          <w:p w:rsidR="003F7738" w:rsidRPr="004E7DF1" w:rsidRDefault="003F7738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</w:p>
          <w:p w:rsidR="003F7738" w:rsidRPr="004E7DF1" w:rsidRDefault="003F7738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</w:p>
          <w:p w:rsidR="00C8011B" w:rsidRPr="004E7DF1" w:rsidRDefault="003F7738" w:rsidP="004E7DF1">
            <w:pPr>
              <w:spacing w:after="0" w:line="240" w:lineRule="auto"/>
              <w:ind w:hanging="109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443" w:type="pct"/>
            <w:vMerge w:val="restart"/>
          </w:tcPr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i/>
                <w:noProof/>
                <w:sz w:val="26"/>
                <w:szCs w:val="26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i/>
                <w:noProof/>
                <w:sz w:val="26"/>
                <w:szCs w:val="26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i/>
                <w:noProof/>
                <w:sz w:val="26"/>
                <w:szCs w:val="26"/>
              </w:rPr>
            </w:pPr>
          </w:p>
          <w:p w:rsidR="003F7738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i/>
                <w:noProof/>
                <w:sz w:val="26"/>
                <w:szCs w:val="26"/>
              </w:rPr>
            </w:pPr>
          </w:p>
          <w:p w:rsidR="00C8011B" w:rsidRPr="004E7DF1" w:rsidRDefault="003F7738" w:rsidP="004E7D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i/>
                <w:noProof/>
                <w:sz w:val="26"/>
                <w:szCs w:val="26"/>
                <w:lang w:val="vi-VN"/>
              </w:rPr>
              <w:t xml:space="preserve">Hằng đẳng thức </w:t>
            </w:r>
            <w:r w:rsidRPr="004E7DF1">
              <w:rPr>
                <w:rFonts w:ascii="Times New Roman" w:eastAsia="Calibri" w:hAnsi="Times New Roman" w:cs="Times New Roman"/>
                <w:b/>
                <w:i/>
                <w:noProof/>
                <w:sz w:val="26"/>
                <w:szCs w:val="26"/>
                <w:lang w:val="vi-VN"/>
              </w:rPr>
              <w:br/>
              <w:t>đáng nhớ</w:t>
            </w:r>
          </w:p>
        </w:tc>
        <w:tc>
          <w:tcPr>
            <w:tcW w:w="682" w:type="pct"/>
            <w:vMerge w:val="restart"/>
          </w:tcPr>
          <w:p w:rsidR="00C8011B" w:rsidRPr="004E7DF1" w:rsidRDefault="003F7738" w:rsidP="00441CF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000000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b/>
                <w:noProof/>
                <w:sz w:val="26"/>
                <w:szCs w:val="26"/>
              </w:rPr>
              <w:t>B</w:t>
            </w:r>
            <w:r w:rsidRPr="004E7DF1">
              <w:rPr>
                <w:rFonts w:ascii="Times New Roman" w:eastAsia="Calibri" w:hAnsi="Times New Roman" w:cs="Times New Roman"/>
                <w:b/>
                <w:noProof/>
                <w:sz w:val="26"/>
                <w:szCs w:val="26"/>
                <w:lang w:val="vi-VN"/>
              </w:rPr>
              <w:t>ình phương của tổng và hiệu; hiệu hai bình phương</w:t>
            </w:r>
            <w:r w:rsidRPr="004E7DF1">
              <w:rPr>
                <w:rFonts w:ascii="Times New Roman" w:eastAsia="Calibri" w:hAnsi="Times New Roman" w:cs="Times New Roman"/>
                <w:b/>
                <w:noProof/>
                <w:sz w:val="26"/>
                <w:szCs w:val="26"/>
              </w:rPr>
              <w:t>.</w:t>
            </w:r>
          </w:p>
        </w:tc>
        <w:tc>
          <w:tcPr>
            <w:tcW w:w="431" w:type="pct"/>
            <w:shd w:val="clear" w:color="auto" w:fill="D0CECE" w:themeFill="background2" w:themeFillShade="E6"/>
          </w:tcPr>
          <w:p w:rsidR="00C8011B" w:rsidRPr="004E7DF1" w:rsidRDefault="002C225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3</w:t>
            </w:r>
          </w:p>
          <w:p w:rsidR="00C8011B" w:rsidRPr="004E7DF1" w:rsidRDefault="002C225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Câu </w:t>
            </w:r>
            <w:r w:rsidR="00C8011B"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6,7,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8</w:t>
            </w:r>
          </w:p>
          <w:p w:rsidR="00C8011B" w:rsidRPr="004E7DF1" w:rsidRDefault="002C225B" w:rsidP="002C22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0</w:t>
            </w:r>
            <w:r w:rsidR="00C8011B"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,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7</w:t>
            </w:r>
            <w:r w:rsidR="00C8011B"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 đ</w:t>
            </w:r>
          </w:p>
        </w:tc>
        <w:tc>
          <w:tcPr>
            <w:tcW w:w="346" w:type="pct"/>
            <w:shd w:val="clear" w:color="auto" w:fill="D0CECE" w:themeFill="background2" w:themeFillShade="E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9CC2E5" w:themeFill="accent1" w:themeFillTint="99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6" w:type="pct"/>
            <w:shd w:val="clear" w:color="auto" w:fill="9CC2E5" w:themeFill="accent1" w:themeFillTint="99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2" w:type="pct"/>
            <w:tcBorders>
              <w:right w:val="single" w:sz="4" w:space="0" w:color="auto"/>
            </w:tcBorders>
            <w:shd w:val="clear" w:color="auto" w:fill="F7CAAC" w:themeFill="accent2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tcBorders>
              <w:left w:val="single" w:sz="4" w:space="0" w:color="auto"/>
            </w:tcBorders>
            <w:shd w:val="clear" w:color="auto" w:fill="DEEAF6" w:themeFill="accent1" w:themeFillTint="33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shd w:val="clear" w:color="auto" w:fill="DEEAF6" w:themeFill="accent1" w:themeFillTint="33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4" w:type="pct"/>
            <w:shd w:val="clear" w:color="auto" w:fill="FFE599" w:themeFill="accent4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CA57E6" w:rsidRPr="004E7DF1" w:rsidTr="002C225B">
        <w:trPr>
          <w:trHeight w:val="675"/>
        </w:trPr>
        <w:tc>
          <w:tcPr>
            <w:tcW w:w="297" w:type="pct"/>
            <w:vMerge/>
          </w:tcPr>
          <w:p w:rsidR="00C8011B" w:rsidRPr="004E7DF1" w:rsidRDefault="00C8011B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3" w:type="pct"/>
            <w:vMerge/>
          </w:tcPr>
          <w:p w:rsidR="00C8011B" w:rsidRPr="004E7DF1" w:rsidRDefault="00C8011B" w:rsidP="004E7D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682" w:type="pct"/>
            <w:vMerge/>
          </w:tcPr>
          <w:p w:rsidR="00C8011B" w:rsidRPr="004E7DF1" w:rsidRDefault="00C8011B" w:rsidP="004E7D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D0CECE" w:themeFill="background2" w:themeFillShade="E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6" w:type="pct"/>
            <w:shd w:val="clear" w:color="auto" w:fill="D0CECE" w:themeFill="background2" w:themeFillShade="E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9CC2E5" w:themeFill="accent1" w:themeFillTint="99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6" w:type="pct"/>
            <w:shd w:val="clear" w:color="auto" w:fill="9CC2E5" w:themeFill="accent1" w:themeFillTint="99"/>
          </w:tcPr>
          <w:p w:rsidR="00834E6C" w:rsidRPr="004E7DF1" w:rsidRDefault="00834E6C" w:rsidP="00834E6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2</w:t>
            </w:r>
          </w:p>
          <w:p w:rsidR="00834E6C" w:rsidRDefault="00834E6C" w:rsidP="00834E6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</w:t>
            </w:r>
          </w:p>
          <w:p w:rsidR="00834E6C" w:rsidRDefault="00834E6C" w:rsidP="00834E6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5b,17a</w:t>
            </w:r>
          </w:p>
          <w:p w:rsidR="00C8011B" w:rsidRPr="004E7DF1" w:rsidRDefault="00834E6C" w:rsidP="00834E6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đ</w:t>
            </w:r>
          </w:p>
        </w:tc>
        <w:tc>
          <w:tcPr>
            <w:tcW w:w="412" w:type="pct"/>
            <w:tcBorders>
              <w:right w:val="single" w:sz="4" w:space="0" w:color="auto"/>
            </w:tcBorders>
            <w:shd w:val="clear" w:color="auto" w:fill="F7CAAC" w:themeFill="accent2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</w:tcPr>
          <w:p w:rsidR="00C8011B" w:rsidRPr="004E7DF1" w:rsidRDefault="00C8011B" w:rsidP="002C22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tcBorders>
              <w:left w:val="single" w:sz="4" w:space="0" w:color="auto"/>
            </w:tcBorders>
            <w:shd w:val="clear" w:color="auto" w:fill="DEEAF6" w:themeFill="accent1" w:themeFillTint="33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shd w:val="clear" w:color="auto" w:fill="DEEAF6" w:themeFill="accent1" w:themeFillTint="33"/>
          </w:tcPr>
          <w:p w:rsidR="00C8011B" w:rsidRPr="004E7DF1" w:rsidRDefault="00C8011B" w:rsidP="00CD531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4" w:type="pct"/>
            <w:shd w:val="clear" w:color="auto" w:fill="FFE599" w:themeFill="accent4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CA57E6" w:rsidRPr="004E7DF1" w:rsidTr="002C225B">
        <w:trPr>
          <w:trHeight w:val="945"/>
        </w:trPr>
        <w:tc>
          <w:tcPr>
            <w:tcW w:w="297" w:type="pct"/>
            <w:vMerge/>
          </w:tcPr>
          <w:p w:rsidR="00C8011B" w:rsidRPr="004E7DF1" w:rsidRDefault="00C8011B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3" w:type="pct"/>
            <w:vMerge/>
          </w:tcPr>
          <w:p w:rsidR="00C8011B" w:rsidRPr="004E7DF1" w:rsidRDefault="00C8011B" w:rsidP="004E7D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682" w:type="pct"/>
            <w:vMerge/>
          </w:tcPr>
          <w:p w:rsidR="00C8011B" w:rsidRPr="004E7DF1" w:rsidRDefault="00C8011B" w:rsidP="004E7D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D0CECE" w:themeFill="background2" w:themeFillShade="E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6" w:type="pct"/>
            <w:shd w:val="clear" w:color="auto" w:fill="D0CECE" w:themeFill="background2" w:themeFillShade="E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9CC2E5" w:themeFill="accent1" w:themeFillTint="99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6" w:type="pct"/>
            <w:shd w:val="clear" w:color="auto" w:fill="9CC2E5" w:themeFill="accent1" w:themeFillTint="99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2" w:type="pct"/>
            <w:shd w:val="clear" w:color="auto" w:fill="F7CAAC" w:themeFill="accent2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tcBorders>
              <w:top w:val="single" w:sz="4" w:space="0" w:color="auto"/>
            </w:tcBorders>
            <w:shd w:val="clear" w:color="auto" w:fill="F7CAAC" w:themeFill="accent2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DEEAF6" w:themeFill="accent1" w:themeFillTint="33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shd w:val="clear" w:color="auto" w:fill="DEEAF6" w:themeFill="accent1" w:themeFillTint="33"/>
          </w:tcPr>
          <w:p w:rsidR="00C8011B" w:rsidRPr="004E7DF1" w:rsidRDefault="00C8011B" w:rsidP="002C22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4" w:type="pct"/>
            <w:shd w:val="clear" w:color="auto" w:fill="FFE599" w:themeFill="accent4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CA57E6" w:rsidRPr="004E7DF1" w:rsidTr="002C225B">
        <w:trPr>
          <w:trHeight w:val="533"/>
        </w:trPr>
        <w:tc>
          <w:tcPr>
            <w:tcW w:w="297" w:type="pct"/>
            <w:vMerge w:val="restart"/>
          </w:tcPr>
          <w:p w:rsidR="00C8011B" w:rsidRPr="004E7DF1" w:rsidRDefault="00C8011B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3" w:type="pct"/>
            <w:vMerge w:val="restart"/>
            <w:vAlign w:val="center"/>
          </w:tcPr>
          <w:p w:rsidR="00C8011B" w:rsidRPr="004E7DF1" w:rsidRDefault="008669FB" w:rsidP="004E7D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</w:rPr>
              <w:t xml:space="preserve">Tứ giác </w:t>
            </w:r>
          </w:p>
        </w:tc>
        <w:tc>
          <w:tcPr>
            <w:tcW w:w="682" w:type="pct"/>
            <w:vMerge w:val="restart"/>
            <w:vAlign w:val="center"/>
          </w:tcPr>
          <w:p w:rsidR="00C8011B" w:rsidRPr="004E7DF1" w:rsidRDefault="008669FB" w:rsidP="004E7DF1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b/>
                <w:i/>
                <w:iCs/>
                <w:noProof/>
                <w:sz w:val="26"/>
                <w:szCs w:val="26"/>
              </w:rPr>
              <w:t>Tứ giác</w:t>
            </w:r>
          </w:p>
          <w:p w:rsidR="008669FB" w:rsidRPr="004E7DF1" w:rsidRDefault="008669FB" w:rsidP="004E7DF1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6"/>
                <w:szCs w:val="26"/>
              </w:rPr>
            </w:pPr>
          </w:p>
          <w:p w:rsidR="008669FB" w:rsidRPr="004E7DF1" w:rsidRDefault="008669FB" w:rsidP="004E7DF1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b/>
                <w:i/>
                <w:iCs/>
                <w:noProof/>
                <w:sz w:val="26"/>
                <w:szCs w:val="26"/>
                <w:lang w:val="vi-VN"/>
              </w:rPr>
              <w:t>Tính chất vàdấu hiệu nhận biết các tứ giác đặc biệt</w:t>
            </w:r>
          </w:p>
          <w:p w:rsidR="008669FB" w:rsidRPr="004E7DF1" w:rsidRDefault="008669FB" w:rsidP="004E7DF1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6"/>
                <w:szCs w:val="26"/>
              </w:rPr>
            </w:pPr>
          </w:p>
          <w:p w:rsidR="008669FB" w:rsidRPr="004E7DF1" w:rsidRDefault="008669FB" w:rsidP="004E7DF1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6"/>
                <w:szCs w:val="26"/>
              </w:rPr>
            </w:pPr>
          </w:p>
          <w:p w:rsidR="008669FB" w:rsidRPr="004E7DF1" w:rsidRDefault="008669FB" w:rsidP="004E7DF1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431" w:type="pct"/>
            <w:shd w:val="clear" w:color="auto" w:fill="D0CECE" w:themeFill="background2" w:themeFillShade="E6"/>
          </w:tcPr>
          <w:p w:rsidR="005A4495" w:rsidRPr="004E7DF1" w:rsidRDefault="005A4495" w:rsidP="005A449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Câu </w:t>
            </w:r>
          </w:p>
          <w:p w:rsidR="005A4495" w:rsidRPr="004E7DF1" w:rsidRDefault="005A4495" w:rsidP="005A449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</w:p>
          <w:p w:rsidR="00C8011B" w:rsidRPr="004E7DF1" w:rsidRDefault="005A4495" w:rsidP="005A449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0, 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2</w:t>
            </w: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 đ</w:t>
            </w:r>
          </w:p>
        </w:tc>
        <w:tc>
          <w:tcPr>
            <w:tcW w:w="346" w:type="pct"/>
            <w:shd w:val="clear" w:color="auto" w:fill="D0CECE" w:themeFill="background2" w:themeFillShade="E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9CC2E5" w:themeFill="accent1" w:themeFillTint="99"/>
          </w:tcPr>
          <w:p w:rsidR="00C8011B" w:rsidRPr="004E7DF1" w:rsidRDefault="00C8011B" w:rsidP="005A449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6" w:type="pct"/>
            <w:shd w:val="clear" w:color="auto" w:fill="9CC2E5" w:themeFill="accent1" w:themeFillTint="99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2" w:type="pct"/>
            <w:shd w:val="clear" w:color="auto" w:fill="F7CAAC" w:themeFill="accent2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shd w:val="clear" w:color="auto" w:fill="F7CAAC" w:themeFill="accent2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DEEAF6" w:themeFill="accent1" w:themeFillTint="33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shd w:val="clear" w:color="auto" w:fill="DEEAF6" w:themeFill="accent1" w:themeFillTint="33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4" w:type="pct"/>
            <w:shd w:val="clear" w:color="auto" w:fill="FFE599" w:themeFill="accent4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CA57E6" w:rsidRPr="004E7DF1" w:rsidTr="002C225B">
        <w:trPr>
          <w:trHeight w:val="675"/>
        </w:trPr>
        <w:tc>
          <w:tcPr>
            <w:tcW w:w="297" w:type="pct"/>
            <w:vMerge/>
          </w:tcPr>
          <w:p w:rsidR="00C8011B" w:rsidRPr="004E7DF1" w:rsidRDefault="00C8011B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3" w:type="pct"/>
            <w:vMerge/>
          </w:tcPr>
          <w:p w:rsidR="00C8011B" w:rsidRPr="004E7DF1" w:rsidRDefault="00C8011B" w:rsidP="004E7D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682" w:type="pct"/>
            <w:vMerge/>
          </w:tcPr>
          <w:p w:rsidR="00C8011B" w:rsidRPr="004E7DF1" w:rsidRDefault="00C8011B" w:rsidP="004E7D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D0CECE" w:themeFill="background2" w:themeFillShade="E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6" w:type="pct"/>
            <w:shd w:val="clear" w:color="auto" w:fill="D0CECE" w:themeFill="background2" w:themeFillShade="E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9CC2E5" w:themeFill="accent1" w:themeFillTint="99"/>
          </w:tcPr>
          <w:p w:rsidR="005A4495" w:rsidRPr="004E7DF1" w:rsidRDefault="005A4495" w:rsidP="005A449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Câu </w:t>
            </w:r>
          </w:p>
          <w:p w:rsidR="005A4495" w:rsidRPr="004E7DF1" w:rsidRDefault="005A4495" w:rsidP="005A449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2</w:t>
            </w:r>
          </w:p>
          <w:p w:rsidR="005A4495" w:rsidRPr="004E7DF1" w:rsidRDefault="005A4495" w:rsidP="005A449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0, 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2</w:t>
            </w:r>
            <w:r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 đ</w:t>
            </w: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6" w:type="pct"/>
            <w:shd w:val="clear" w:color="auto" w:fill="9CC2E5" w:themeFill="accent1" w:themeFillTint="99"/>
          </w:tcPr>
          <w:p w:rsidR="00834E6C" w:rsidRDefault="00834E6C" w:rsidP="00834E6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3 Câu</w:t>
            </w:r>
          </w:p>
          <w:p w:rsidR="00834E6C" w:rsidRDefault="00834E6C" w:rsidP="00834E6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6a,</w:t>
            </w:r>
          </w:p>
          <w:p w:rsidR="00834E6C" w:rsidRDefault="00834E6C" w:rsidP="00834E6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6b,</w:t>
            </w:r>
          </w:p>
          <w:p w:rsidR="00834E6C" w:rsidRDefault="00834E6C" w:rsidP="00834E6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6c</w:t>
            </w:r>
          </w:p>
          <w:p w:rsidR="00C8011B" w:rsidRPr="00834E6C" w:rsidRDefault="00834E6C" w:rsidP="00834E6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3đ </w:t>
            </w:r>
          </w:p>
        </w:tc>
        <w:tc>
          <w:tcPr>
            <w:tcW w:w="412" w:type="pct"/>
            <w:shd w:val="clear" w:color="auto" w:fill="F7CAAC" w:themeFill="accent2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shd w:val="clear" w:color="auto" w:fill="F7CAAC" w:themeFill="accent2" w:themeFillTint="66"/>
          </w:tcPr>
          <w:p w:rsidR="00C8011B" w:rsidRPr="004E7DF1" w:rsidRDefault="00C8011B" w:rsidP="0025737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DEEAF6" w:themeFill="accent1" w:themeFillTint="33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shd w:val="clear" w:color="auto" w:fill="DEEAF6" w:themeFill="accent1" w:themeFillTint="33"/>
          </w:tcPr>
          <w:p w:rsidR="00C8011B" w:rsidRPr="004E7DF1" w:rsidRDefault="00C8011B" w:rsidP="00CD531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4" w:type="pct"/>
            <w:shd w:val="clear" w:color="auto" w:fill="FFE599" w:themeFill="accent4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CA57E6" w:rsidRPr="004E7DF1" w:rsidTr="002C225B">
        <w:trPr>
          <w:trHeight w:val="945"/>
        </w:trPr>
        <w:tc>
          <w:tcPr>
            <w:tcW w:w="297" w:type="pct"/>
            <w:vMerge/>
          </w:tcPr>
          <w:p w:rsidR="00C8011B" w:rsidRPr="004E7DF1" w:rsidRDefault="00C8011B" w:rsidP="004E7DF1">
            <w:pPr>
              <w:spacing w:after="0" w:line="240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3" w:type="pct"/>
            <w:vMerge/>
          </w:tcPr>
          <w:p w:rsidR="00C8011B" w:rsidRPr="004E7DF1" w:rsidRDefault="00C8011B" w:rsidP="004E7D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682" w:type="pct"/>
            <w:vMerge/>
          </w:tcPr>
          <w:p w:rsidR="00C8011B" w:rsidRPr="004E7DF1" w:rsidRDefault="00C8011B" w:rsidP="004E7D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D0CECE" w:themeFill="background2" w:themeFillShade="E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6" w:type="pct"/>
            <w:shd w:val="clear" w:color="auto" w:fill="D0CECE" w:themeFill="background2" w:themeFillShade="E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9CC2E5" w:themeFill="accent1" w:themeFillTint="99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6" w:type="pct"/>
            <w:shd w:val="clear" w:color="auto" w:fill="9CC2E5" w:themeFill="accent1" w:themeFillTint="99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2" w:type="pct"/>
            <w:shd w:val="clear" w:color="auto" w:fill="F7CAAC" w:themeFill="accent2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shd w:val="clear" w:color="auto" w:fill="F7CAAC" w:themeFill="accent2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DEEAF6" w:themeFill="accent1" w:themeFillTint="33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shd w:val="clear" w:color="auto" w:fill="DEEAF6" w:themeFill="accent1" w:themeFillTint="33"/>
          </w:tcPr>
          <w:p w:rsidR="00C8011B" w:rsidRPr="004E7DF1" w:rsidRDefault="00C8011B" w:rsidP="002C22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4" w:type="pct"/>
            <w:shd w:val="clear" w:color="auto" w:fill="FFE599" w:themeFill="accent4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CA57E6" w:rsidRPr="004E7DF1" w:rsidTr="002C225B">
        <w:trPr>
          <w:trHeight w:val="275"/>
        </w:trPr>
        <w:tc>
          <w:tcPr>
            <w:tcW w:w="1423" w:type="pct"/>
            <w:gridSpan w:val="3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ổng</w:t>
            </w:r>
          </w:p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Điểm</w:t>
            </w:r>
          </w:p>
        </w:tc>
        <w:tc>
          <w:tcPr>
            <w:tcW w:w="431" w:type="pct"/>
            <w:shd w:val="clear" w:color="auto" w:fill="D0CECE" w:themeFill="background2" w:themeFillShade="E6"/>
            <w:vAlign w:val="center"/>
          </w:tcPr>
          <w:p w:rsidR="00C8011B" w:rsidRPr="004E7DF1" w:rsidRDefault="005A4495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8</w:t>
            </w:r>
          </w:p>
          <w:p w:rsidR="00C8011B" w:rsidRPr="004E7DF1" w:rsidRDefault="005A4495" w:rsidP="002C22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2,0</w:t>
            </w:r>
          </w:p>
        </w:tc>
        <w:tc>
          <w:tcPr>
            <w:tcW w:w="346" w:type="pct"/>
            <w:shd w:val="clear" w:color="auto" w:fill="D0CECE" w:themeFill="background2" w:themeFillShade="E6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1" w:type="pct"/>
            <w:shd w:val="clear" w:color="auto" w:fill="9CC2E5" w:themeFill="accent1" w:themeFillTint="99"/>
            <w:vAlign w:val="center"/>
          </w:tcPr>
          <w:p w:rsidR="00C8011B" w:rsidRDefault="005A4495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2</w:t>
            </w:r>
          </w:p>
          <w:p w:rsidR="0025737F" w:rsidRPr="0025737F" w:rsidRDefault="005A4495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0,</w:t>
            </w:r>
            <w:r w:rsidR="0025737F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đ</w:t>
            </w:r>
          </w:p>
        </w:tc>
        <w:tc>
          <w:tcPr>
            <w:tcW w:w="346" w:type="pct"/>
            <w:shd w:val="clear" w:color="auto" w:fill="9CC2E5" w:themeFill="accent1" w:themeFillTint="99"/>
            <w:vAlign w:val="center"/>
          </w:tcPr>
          <w:p w:rsidR="00C8011B" w:rsidRDefault="00834E6C" w:rsidP="004E7DF1">
            <w:pPr>
              <w:spacing w:after="0" w:line="240" w:lineRule="auto"/>
              <w:ind w:hanging="143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</w:t>
            </w:r>
          </w:p>
          <w:p w:rsidR="00834E6C" w:rsidRPr="00834E6C" w:rsidRDefault="00834E6C" w:rsidP="004E7DF1">
            <w:pPr>
              <w:spacing w:after="0" w:line="240" w:lineRule="auto"/>
              <w:ind w:hanging="143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4 đ</w:t>
            </w:r>
          </w:p>
        </w:tc>
        <w:tc>
          <w:tcPr>
            <w:tcW w:w="412" w:type="pct"/>
            <w:shd w:val="clear" w:color="auto" w:fill="F7CAAC" w:themeFill="accent2" w:themeFillTint="66"/>
            <w:vAlign w:val="center"/>
          </w:tcPr>
          <w:p w:rsidR="00C8011B" w:rsidRDefault="0025737F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2</w:t>
            </w:r>
          </w:p>
          <w:p w:rsidR="0025737F" w:rsidRPr="004E7DF1" w:rsidRDefault="0025737F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0,5đ</w:t>
            </w:r>
          </w:p>
        </w:tc>
        <w:tc>
          <w:tcPr>
            <w:tcW w:w="322" w:type="pct"/>
            <w:shd w:val="clear" w:color="auto" w:fill="F7CAAC" w:themeFill="accent2" w:themeFillTint="66"/>
            <w:vAlign w:val="center"/>
          </w:tcPr>
          <w:p w:rsidR="00C8011B" w:rsidRPr="004E7DF1" w:rsidRDefault="0096568C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4</w:t>
            </w:r>
          </w:p>
          <w:p w:rsidR="00C8011B" w:rsidRPr="004E7DF1" w:rsidRDefault="00C8011B" w:rsidP="0025737F">
            <w:pPr>
              <w:spacing w:after="0" w:line="240" w:lineRule="auto"/>
              <w:ind w:right="-105" w:hanging="101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</w:t>
            </w:r>
            <w:r w:rsidR="0025737F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2</w:t>
            </w:r>
            <w:r w:rsidR="0096568C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,</w:t>
            </w:r>
            <w:r w:rsidR="0025737F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5</w:t>
            </w: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431" w:type="pct"/>
            <w:shd w:val="clear" w:color="auto" w:fill="DEEAF6" w:themeFill="accent1" w:themeFillTint="33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shd w:val="clear" w:color="auto" w:fill="DEEAF6" w:themeFill="accent1" w:themeFillTint="33"/>
            <w:vAlign w:val="center"/>
          </w:tcPr>
          <w:p w:rsidR="00C8011B" w:rsidRPr="004E7DF1" w:rsidRDefault="0096568C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</w:p>
          <w:p w:rsidR="00C8011B" w:rsidRPr="004E7DF1" w:rsidRDefault="0096568C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0,</w:t>
            </w:r>
            <w:r w:rsidR="0025737F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</w:t>
            </w:r>
            <w:r w:rsidR="00C8011B"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474" w:type="pct"/>
            <w:shd w:val="clear" w:color="auto" w:fill="FFE599" w:themeFill="accent4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</w:p>
        </w:tc>
      </w:tr>
      <w:tr w:rsidR="00CA57E6" w:rsidRPr="004E7DF1" w:rsidTr="002C225B">
        <w:trPr>
          <w:trHeight w:val="275"/>
        </w:trPr>
        <w:tc>
          <w:tcPr>
            <w:tcW w:w="1423" w:type="pct"/>
            <w:gridSpan w:val="3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Tỉ lệ %</w:t>
            </w:r>
          </w:p>
        </w:tc>
        <w:tc>
          <w:tcPr>
            <w:tcW w:w="777" w:type="pct"/>
            <w:gridSpan w:val="2"/>
            <w:vMerge w:val="restart"/>
            <w:shd w:val="clear" w:color="auto" w:fill="D0CECE" w:themeFill="background2" w:themeFillShade="E6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</w:p>
          <w:p w:rsidR="00C8011B" w:rsidRPr="004E7DF1" w:rsidRDefault="005A4495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20</w:t>
            </w:r>
            <w:r w:rsidR="002C225B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777" w:type="pct"/>
            <w:gridSpan w:val="2"/>
            <w:vMerge w:val="restart"/>
            <w:shd w:val="clear" w:color="auto" w:fill="9CC2E5" w:themeFill="accent1" w:themeFillTint="99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  <w:p w:rsidR="00C8011B" w:rsidRPr="004E7DF1" w:rsidRDefault="0096568C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4</w:t>
            </w:r>
            <w:r w:rsidR="0025737F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</w:t>
            </w:r>
            <w:r w:rsidR="00C8011B" w:rsidRPr="004E7DF1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734" w:type="pct"/>
            <w:gridSpan w:val="2"/>
            <w:shd w:val="clear" w:color="auto" w:fill="F7CAAC" w:themeFill="accent2" w:themeFillTint="66"/>
            <w:vAlign w:val="center"/>
          </w:tcPr>
          <w:p w:rsidR="00C8011B" w:rsidRPr="004E7DF1" w:rsidRDefault="0096568C" w:rsidP="004E7DF1">
            <w:pPr>
              <w:spacing w:after="0" w:line="240" w:lineRule="auto"/>
              <w:ind w:right="-105" w:hanging="101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 xml:space="preserve">30 </w:t>
            </w:r>
            <w:r w:rsidR="00C8011B"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815" w:type="pct"/>
            <w:gridSpan w:val="2"/>
            <w:shd w:val="clear" w:color="auto" w:fill="DEEAF6" w:themeFill="accent1" w:themeFillTint="33"/>
            <w:vAlign w:val="center"/>
          </w:tcPr>
          <w:p w:rsidR="00C8011B" w:rsidRPr="004E7DF1" w:rsidRDefault="0025737F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5</w:t>
            </w:r>
            <w:r w:rsidR="00C8011B"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474" w:type="pct"/>
            <w:shd w:val="clear" w:color="auto" w:fill="FFE599" w:themeFill="accent4" w:themeFillTint="66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CA57E6" w:rsidRPr="004E7DF1" w:rsidTr="002C225B">
        <w:trPr>
          <w:trHeight w:val="146"/>
        </w:trPr>
        <w:tc>
          <w:tcPr>
            <w:tcW w:w="1423" w:type="pct"/>
            <w:gridSpan w:val="3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777" w:type="pct"/>
            <w:gridSpan w:val="2"/>
            <w:vMerge/>
            <w:shd w:val="clear" w:color="auto" w:fill="E2EFD9" w:themeFill="accent6" w:themeFillTint="33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77" w:type="pct"/>
            <w:gridSpan w:val="2"/>
            <w:vMerge/>
            <w:shd w:val="clear" w:color="auto" w:fill="E2EFD9" w:themeFill="accent6" w:themeFillTint="33"/>
            <w:vAlign w:val="center"/>
          </w:tcPr>
          <w:p w:rsidR="00C8011B" w:rsidRPr="004E7DF1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49" w:type="pct"/>
            <w:gridSpan w:val="4"/>
            <w:shd w:val="clear" w:color="auto" w:fill="FFF2CC" w:themeFill="accent4" w:themeFillTint="33"/>
            <w:vAlign w:val="center"/>
          </w:tcPr>
          <w:p w:rsidR="00C8011B" w:rsidRPr="004E7DF1" w:rsidRDefault="0096568C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3</w:t>
            </w:r>
            <w:r w:rsidR="0025737F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5</w:t>
            </w:r>
            <w:r w:rsidR="00C8011B"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 xml:space="preserve"> </w:t>
            </w:r>
            <w:r w:rsidR="00C8011B" w:rsidRPr="004E7DF1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474" w:type="pct"/>
            <w:shd w:val="clear" w:color="auto" w:fill="FFE599" w:themeFill="accent4" w:themeFillTint="66"/>
          </w:tcPr>
          <w:p w:rsidR="00C8011B" w:rsidRPr="005A4495" w:rsidRDefault="00C8011B" w:rsidP="004E7DF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4E7DF1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  <w:r w:rsidR="005A4495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%</w:t>
            </w:r>
          </w:p>
        </w:tc>
      </w:tr>
    </w:tbl>
    <w:p w:rsidR="00C8011B" w:rsidRPr="00C8011B" w:rsidRDefault="00C8011B" w:rsidP="00C8011B">
      <w:pPr>
        <w:rPr>
          <w:rFonts w:ascii="Times New Roman" w:hAnsi="Times New Roman" w:cs="Times New Roman"/>
          <w:sz w:val="26"/>
          <w:szCs w:val="26"/>
        </w:rPr>
      </w:pPr>
    </w:p>
    <w:p w:rsidR="00C8011B" w:rsidRPr="00C8011B" w:rsidRDefault="00C8011B" w:rsidP="00C8011B">
      <w:pPr>
        <w:rPr>
          <w:rFonts w:ascii="Times New Roman" w:hAnsi="Times New Roman" w:cs="Times New Roman"/>
          <w:sz w:val="26"/>
          <w:szCs w:val="26"/>
        </w:rPr>
      </w:pPr>
    </w:p>
    <w:p w:rsidR="00C8011B" w:rsidRDefault="00C8011B">
      <w:pPr>
        <w:spacing w:after="160" w:line="259" w:lineRule="auto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br w:type="page"/>
      </w:r>
    </w:p>
    <w:tbl>
      <w:tblPr>
        <w:tblW w:w="10363" w:type="dxa"/>
        <w:jc w:val="center"/>
        <w:tblLook w:val="01E0" w:firstRow="1" w:lastRow="1" w:firstColumn="1" w:lastColumn="1" w:noHBand="0" w:noVBand="0"/>
      </w:tblPr>
      <w:tblGrid>
        <w:gridCol w:w="5088"/>
        <w:gridCol w:w="5275"/>
      </w:tblGrid>
      <w:tr w:rsidR="00F008BA" w:rsidRPr="008C5014" w:rsidTr="0025737F">
        <w:trPr>
          <w:trHeight w:val="1921"/>
          <w:jc w:val="center"/>
        </w:trPr>
        <w:tc>
          <w:tcPr>
            <w:tcW w:w="5088" w:type="dxa"/>
          </w:tcPr>
          <w:p w:rsidR="00F008BA" w:rsidRPr="00E13A2F" w:rsidRDefault="00F008BA" w:rsidP="0025737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nl-NL"/>
              </w:rPr>
            </w:pPr>
            <w:r w:rsidRPr="00E13A2F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nl-NL"/>
              </w:rPr>
              <w:lastRenderedPageBreak/>
              <w:t>UBND TP. HẢI DƯƠNG</w:t>
            </w:r>
          </w:p>
          <w:p w:rsidR="00F008BA" w:rsidRPr="008C5014" w:rsidRDefault="00F008BA" w:rsidP="002573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5275" w:type="dxa"/>
          </w:tcPr>
          <w:p w:rsidR="00F008BA" w:rsidRDefault="00F008BA" w:rsidP="0025737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8C5014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KIỂM TRA </w:t>
            </w:r>
            <w:r w:rsidRPr="008C5014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ĐÁNH GIÁ </w:t>
            </w:r>
          </w:p>
          <w:p w:rsidR="00F008BA" w:rsidRPr="008C5014" w:rsidRDefault="00F008BA" w:rsidP="0025737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8C5014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GIỮA HỌC KÌ I</w:t>
            </w:r>
          </w:p>
          <w:p w:rsidR="00F008BA" w:rsidRPr="008C5014" w:rsidRDefault="00F008BA" w:rsidP="002573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ĂM HỌC 202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3</w:t>
            </w:r>
            <w:r w:rsidRPr="008C501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 202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</w:t>
            </w:r>
          </w:p>
          <w:p w:rsidR="00F008BA" w:rsidRPr="008C5014" w:rsidRDefault="00E13A2F" w:rsidP="002573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MÔN: TOÁN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</w:t>
            </w:r>
            <w:r w:rsidRPr="008C501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LỚP: 8</w:t>
            </w:r>
          </w:p>
          <w:p w:rsidR="00F008BA" w:rsidRPr="00E13A2F" w:rsidRDefault="00F008BA" w:rsidP="00F008BA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E13A2F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Thời gian</w:t>
            </w:r>
            <w:r w:rsidR="00E13A2F" w:rsidRPr="00E13A2F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 làm bài</w:t>
            </w:r>
            <w:r w:rsidRPr="00E13A2F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: 90 phút</w:t>
            </w:r>
          </w:p>
        </w:tc>
      </w:tr>
    </w:tbl>
    <w:p w:rsidR="00C8011B" w:rsidRPr="00E13A2F" w:rsidRDefault="00C8011B" w:rsidP="00C8011B">
      <w:pPr>
        <w:spacing w:after="120" w:line="240" w:lineRule="auto"/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</w:pPr>
      <w:r w:rsidRPr="00E13A2F"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  <w:t>I.</w:t>
      </w:r>
      <w:r w:rsidR="00E13A2F" w:rsidRPr="00E13A2F"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  <w:t xml:space="preserve"> </w:t>
      </w:r>
      <w:r w:rsidRPr="00E13A2F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  <w:lang w:val="nl-NL"/>
        </w:rPr>
        <w:t>TRẮC NGHIỆM</w:t>
      </w:r>
      <w:r w:rsidR="00F008BA" w:rsidRPr="00E13A2F"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  <w:t>:</w:t>
      </w:r>
      <w:r w:rsidRPr="00E13A2F"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  <w:t xml:space="preserve"> </w:t>
      </w:r>
      <w:r w:rsidRPr="00E13A2F">
        <w:rPr>
          <w:rFonts w:ascii="Times New Roman" w:hAnsi="Times New Roman" w:cs="Times New Roman"/>
          <w:b/>
          <w:bCs/>
          <w:i/>
          <w:color w:val="FF0000"/>
          <w:sz w:val="28"/>
          <w:szCs w:val="28"/>
          <w:lang w:val="nl-NL"/>
        </w:rPr>
        <w:t>(3 điểm)</w:t>
      </w:r>
      <w:r w:rsidR="00E13A2F" w:rsidRPr="00E13A2F">
        <w:rPr>
          <w:rFonts w:ascii="Times New Roman" w:hAnsi="Times New Roman" w:cs="Times New Roman"/>
          <w:b/>
          <w:bCs/>
          <w:i/>
          <w:color w:val="FF0000"/>
          <w:sz w:val="28"/>
          <w:szCs w:val="28"/>
          <w:lang w:val="nl-NL"/>
        </w:rPr>
        <w:t>.</w:t>
      </w:r>
    </w:p>
    <w:p w:rsidR="00C8011B" w:rsidRPr="00F008BA" w:rsidRDefault="00C8011B" w:rsidP="00C8011B">
      <w:pPr>
        <w:spacing w:after="12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008BA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1: </w:t>
      </w:r>
      <w:r w:rsidRPr="00F008BA">
        <w:rPr>
          <w:rFonts w:ascii="Times New Roman" w:hAnsi="Times New Roman" w:cs="Times New Roman"/>
          <w:sz w:val="28"/>
          <w:szCs w:val="28"/>
          <w:lang w:val="nl-NL"/>
        </w:rPr>
        <w:t>Biểu thức nào là đơn thức?</w:t>
      </w:r>
    </w:p>
    <w:p w:rsidR="00C8011B" w:rsidRPr="00E76572" w:rsidRDefault="00C8011B" w:rsidP="00E76572">
      <w:pPr>
        <w:pStyle w:val="oancuaDanhsach"/>
        <w:numPr>
          <w:ilvl w:val="0"/>
          <w:numId w:val="10"/>
        </w:numPr>
        <w:spacing w:after="12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76572">
        <w:rPr>
          <w:rFonts w:ascii="Times New Roman" w:hAnsi="Times New Roman" w:cs="Times New Roman"/>
          <w:sz w:val="28"/>
          <w:szCs w:val="28"/>
          <w:lang w:val="fr-FR"/>
        </w:rPr>
        <w:t>3x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 xml:space="preserve">y    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B.</w:t>
      </w:r>
      <w:r w:rsidR="00E76572" w:rsidRPr="00E765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 xml:space="preserve">2xy+1             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C.</w:t>
      </w:r>
      <w:r w:rsidR="00E76572" w:rsidRPr="00E765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 xml:space="preserve">x-2  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  <w:t>D</w:t>
      </w:r>
      <w:r w:rsidR="00E76572" w:rsidRPr="00E76572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 xml:space="preserve"> x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>+7</w:t>
      </w:r>
    </w:p>
    <w:p w:rsidR="00C8011B" w:rsidRPr="00F008BA" w:rsidRDefault="00C8011B" w:rsidP="00C8011B">
      <w:pPr>
        <w:spacing w:after="12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F008B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Câu 2: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Biểu thức</w:t>
      </w:r>
      <w:r w:rsidR="00B434C5"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008BA">
        <w:rPr>
          <w:rFonts w:ascii="Times New Roman" w:hAnsi="Times New Roman" w:cs="Times New Roman"/>
          <w:sz w:val="28"/>
          <w:szCs w:val="28"/>
          <w:lang w:val="nl-NL"/>
        </w:rPr>
        <w:t>nào</w:t>
      </w:r>
      <w:r w:rsidR="00B434C5" w:rsidRPr="00F008B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008BA">
        <w:rPr>
          <w:rFonts w:ascii="Times New Roman" w:hAnsi="Times New Roman" w:cs="Times New Roman"/>
          <w:b/>
          <w:bCs/>
          <w:sz w:val="28"/>
          <w:szCs w:val="28"/>
          <w:lang w:val="fr-FR"/>
        </w:rPr>
        <w:t>KHÔNG LÀ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đơn thức ?</w:t>
      </w:r>
    </w:p>
    <w:p w:rsidR="00C8011B" w:rsidRPr="00E76572" w:rsidRDefault="00C8011B" w:rsidP="00E76572">
      <w:pPr>
        <w:pStyle w:val="oancuaDanhsach"/>
        <w:numPr>
          <w:ilvl w:val="0"/>
          <w:numId w:val="11"/>
        </w:numPr>
        <w:spacing w:after="12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76572">
        <w:rPr>
          <w:rFonts w:ascii="Times New Roman" w:hAnsi="Times New Roman" w:cs="Times New Roman"/>
          <w:sz w:val="28"/>
          <w:szCs w:val="28"/>
          <w:lang w:val="fr-FR"/>
        </w:rPr>
        <w:t>4x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 xml:space="preserve">y        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B.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>2xy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  <w:t>C. 3x - 2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  <w:t>D</w:t>
      </w:r>
      <w:r w:rsidR="00E76572" w:rsidRPr="00E76572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 xml:space="preserve"> x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</w:p>
    <w:p w:rsidR="00C8011B" w:rsidRPr="00F008BA" w:rsidRDefault="00C8011B" w:rsidP="00C8011B">
      <w:pPr>
        <w:spacing w:after="12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F008BA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3:</w:t>
      </w:r>
      <w:r w:rsidR="007F4233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Biểu thức</w:t>
      </w:r>
      <w:r w:rsidR="00B434C5"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008BA">
        <w:rPr>
          <w:rFonts w:ascii="Times New Roman" w:hAnsi="Times New Roman" w:cs="Times New Roman"/>
          <w:sz w:val="28"/>
          <w:szCs w:val="28"/>
          <w:lang w:val="nl-NL"/>
        </w:rPr>
        <w:t>nào</w:t>
      </w:r>
      <w:r w:rsidR="00B434C5" w:rsidRPr="00F008B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là đa thức ?</w:t>
      </w:r>
    </w:p>
    <w:p w:rsidR="00C8011B" w:rsidRPr="00F008BA" w:rsidRDefault="00C8011B" w:rsidP="00C8011B">
      <w:pPr>
        <w:spacing w:after="12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 w:rsidRPr="00F008BA">
        <w:rPr>
          <w:rFonts w:ascii="Times New Roman" w:hAnsi="Times New Roman" w:cs="Times New Roman"/>
          <w:sz w:val="28"/>
          <w:szCs w:val="28"/>
          <w:lang w:val="fr-FR"/>
        </w:rPr>
        <w:t>A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  <w:lang w:val="fr-FR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z</m:t>
            </m:r>
          </m:den>
        </m:f>
      </m:oMath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  <w:t>B.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xy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- xz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C.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  <w:lang w:val="fr-FR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</m:t>
            </m:r>
          </m:den>
        </m:f>
      </m:oMath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  <w:t>D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  <w:lang w:val="fr-FR"/>
              </w:rPr>
              <m:t>4</m:t>
            </m:r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z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</m:t>
            </m:r>
          </m:den>
        </m:f>
      </m:oMath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C8011B" w:rsidRPr="00F008BA" w:rsidRDefault="00C8011B" w:rsidP="00C8011B">
      <w:pPr>
        <w:spacing w:after="12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F008BA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4:</w:t>
      </w:r>
      <w:r w:rsidR="007F4233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Biểu thức </w:t>
      </w:r>
      <w:r w:rsidRPr="00F008BA">
        <w:rPr>
          <w:rFonts w:ascii="Times New Roman" w:hAnsi="Times New Roman" w:cs="Times New Roman"/>
          <w:sz w:val="28"/>
          <w:szCs w:val="28"/>
          <w:lang w:val="nl-NL"/>
        </w:rPr>
        <w:t>nào</w:t>
      </w:r>
      <w:r w:rsidR="007F423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là đa thức nhưng </w:t>
      </w:r>
      <w:r w:rsidRPr="00F008B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KHÔNG LÀ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đơn thức?</w:t>
      </w:r>
    </w:p>
    <w:p w:rsidR="00C8011B" w:rsidRPr="00F008BA" w:rsidRDefault="00C8011B" w:rsidP="00C8011B">
      <w:pPr>
        <w:spacing w:after="120" w:line="240" w:lineRule="auto"/>
        <w:ind w:firstLine="720"/>
        <w:rPr>
          <w:rFonts w:ascii="Times New Roman" w:hAnsi="Times New Roman" w:cs="Times New Roman"/>
          <w:sz w:val="28"/>
          <w:szCs w:val="28"/>
          <w:vertAlign w:val="superscript"/>
          <w:lang w:val="fr-FR"/>
        </w:rPr>
      </w:pPr>
      <w:r w:rsidRPr="00F008BA">
        <w:rPr>
          <w:rFonts w:ascii="Times New Roman" w:hAnsi="Times New Roman" w:cs="Times New Roman"/>
          <w:sz w:val="28"/>
          <w:szCs w:val="28"/>
          <w:lang w:val="fr-FR"/>
        </w:rPr>
        <w:t>A.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9x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y   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  <w:t>B.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2xy+xy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C.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5x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  <w:t>D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5x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</w:p>
    <w:p w:rsidR="00C8011B" w:rsidRPr="00F008BA" w:rsidRDefault="00C8011B" w:rsidP="00C8011B">
      <w:pPr>
        <w:spacing w:after="12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F008BA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5:</w:t>
      </w:r>
      <w:r w:rsidR="007F4233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5F43F4" w:rsidRPr="003C5209">
        <w:rPr>
          <w:rFonts w:ascii="Times New Roman" w:hAnsi="Times New Roman" w:cs="Times New Roman"/>
          <w:bCs/>
          <w:sz w:val="28"/>
          <w:szCs w:val="28"/>
          <w:lang w:val="fr-FR"/>
        </w:rPr>
        <w:t>Giá trị của b</w:t>
      </w:r>
      <w:r w:rsidRPr="003C5209">
        <w:rPr>
          <w:rFonts w:ascii="Times New Roman" w:hAnsi="Times New Roman" w:cs="Times New Roman"/>
          <w:sz w:val="28"/>
          <w:szCs w:val="28"/>
          <w:lang w:val="fr-FR"/>
        </w:rPr>
        <w:t>iểu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thức 3x+y</w:t>
      </w:r>
      <w:r w:rsidR="005F43F4">
        <w:rPr>
          <w:rFonts w:ascii="Times New Roman" w:hAnsi="Times New Roman" w:cs="Times New Roman"/>
          <w:sz w:val="28"/>
          <w:szCs w:val="28"/>
          <w:lang w:val="fr-FR"/>
        </w:rPr>
        <w:t xml:space="preserve"> tại x = -1 ; y = -2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là:</w:t>
      </w:r>
    </w:p>
    <w:p w:rsidR="00C8011B" w:rsidRPr="00F008BA" w:rsidRDefault="00C8011B" w:rsidP="00C8011B">
      <w:pPr>
        <w:spacing w:after="12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5F43F4">
        <w:rPr>
          <w:rFonts w:ascii="Times New Roman" w:hAnsi="Times New Roman" w:cs="Times New Roman"/>
          <w:sz w:val="28"/>
          <w:szCs w:val="28"/>
          <w:lang w:val="fr-FR"/>
        </w:rPr>
        <w:t>1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  <w:t>B.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5F43F4">
        <w:rPr>
          <w:rFonts w:ascii="Times New Roman" w:hAnsi="Times New Roman" w:cs="Times New Roman"/>
          <w:sz w:val="28"/>
          <w:szCs w:val="28"/>
          <w:lang w:val="fr-FR"/>
        </w:rPr>
        <w:t>5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C.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5F43F4">
        <w:rPr>
          <w:rFonts w:ascii="Times New Roman" w:hAnsi="Times New Roman" w:cs="Times New Roman"/>
          <w:sz w:val="28"/>
          <w:szCs w:val="28"/>
          <w:lang w:val="fr-FR"/>
        </w:rPr>
        <w:t>- 5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  <w:t>D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5F43F4">
        <w:rPr>
          <w:rFonts w:ascii="Times New Roman" w:hAnsi="Times New Roman" w:cs="Times New Roman"/>
          <w:sz w:val="28"/>
          <w:szCs w:val="28"/>
          <w:lang w:val="fr-FR"/>
        </w:rPr>
        <w:t>- 6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:rsidR="00C8011B" w:rsidRPr="00F008BA" w:rsidRDefault="00C8011B" w:rsidP="00C8011B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F008BA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6:</w:t>
      </w:r>
      <w:r w:rsidR="007F4233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Biểu thức x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+ 2xy + y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 viết gọn là </w:t>
      </w:r>
    </w:p>
    <w:p w:rsidR="00C8011B" w:rsidRPr="00F008BA" w:rsidRDefault="00C8011B" w:rsidP="00C8011B">
      <w:pPr>
        <w:spacing w:after="12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 w:rsidRPr="00F008BA">
        <w:rPr>
          <w:rFonts w:ascii="Times New Roman" w:hAnsi="Times New Roman" w:cs="Times New Roman"/>
          <w:sz w:val="28"/>
          <w:szCs w:val="28"/>
          <w:lang w:val="fr-FR"/>
        </w:rPr>
        <w:t>A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x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+ y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  <w:t xml:space="preserve"> B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(x+y)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  <w:t>C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x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-y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D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(x-y)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</w:p>
    <w:p w:rsidR="00C8011B" w:rsidRPr="00F008BA" w:rsidRDefault="00C8011B" w:rsidP="00C8011B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F008BA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7:</w:t>
      </w:r>
      <w:r w:rsidR="007F4233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>Biểu thức x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- 2xy + y</w:t>
      </w:r>
      <w:r w:rsidRPr="00F008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 viết gọn là </w:t>
      </w:r>
    </w:p>
    <w:p w:rsidR="00C8011B" w:rsidRPr="00E76572" w:rsidRDefault="00C8011B" w:rsidP="00E76572">
      <w:pPr>
        <w:pStyle w:val="oancuaDanhsach"/>
        <w:numPr>
          <w:ilvl w:val="0"/>
          <w:numId w:val="9"/>
        </w:numPr>
        <w:spacing w:after="12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76572">
        <w:rPr>
          <w:rFonts w:ascii="Times New Roman" w:hAnsi="Times New Roman" w:cs="Times New Roman"/>
          <w:sz w:val="28"/>
          <w:szCs w:val="28"/>
          <w:lang w:val="fr-FR"/>
        </w:rPr>
        <w:t xml:space="preserve"> x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>+ y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B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>(x+y)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  <w:t>C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>(x-y)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D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>x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>-y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</w:p>
    <w:p w:rsidR="00E76572" w:rsidRPr="00F008BA" w:rsidRDefault="00C8011B" w:rsidP="00E76572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F008BA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8:</w:t>
      </w:r>
      <w:r w:rsidR="007F4233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E76572"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Biểu thức </w:t>
      </w:r>
      <w:r w:rsidR="00E76572">
        <w:rPr>
          <w:rFonts w:ascii="Times New Roman" w:hAnsi="Times New Roman" w:cs="Times New Roman"/>
          <w:sz w:val="28"/>
          <w:szCs w:val="28"/>
          <w:lang w:val="fr-FR"/>
        </w:rPr>
        <w:t>(x - y)(x + y)</w:t>
      </w:r>
      <w:r w:rsidR="00E76572"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 viết gọn là </w:t>
      </w:r>
    </w:p>
    <w:p w:rsidR="00C8011B" w:rsidRPr="00E76572" w:rsidRDefault="00E76572" w:rsidP="00E76572">
      <w:pPr>
        <w:pStyle w:val="oancuaDanhsach"/>
        <w:numPr>
          <w:ilvl w:val="0"/>
          <w:numId w:val="8"/>
        </w:numPr>
        <w:spacing w:after="12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76572">
        <w:rPr>
          <w:rFonts w:ascii="Times New Roman" w:hAnsi="Times New Roman" w:cs="Times New Roman"/>
          <w:sz w:val="28"/>
          <w:szCs w:val="28"/>
          <w:lang w:val="fr-FR"/>
        </w:rPr>
        <w:t xml:space="preserve"> x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>+ y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B. (x+y)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  <w:t>C. (x-y)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D. x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76572">
        <w:rPr>
          <w:rFonts w:ascii="Times New Roman" w:hAnsi="Times New Roman" w:cs="Times New Roman"/>
          <w:sz w:val="28"/>
          <w:szCs w:val="28"/>
          <w:lang w:val="fr-FR"/>
        </w:rPr>
        <w:t>-y</w:t>
      </w:r>
      <w:r w:rsidRPr="00E7657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</w:p>
    <w:p w:rsidR="00943509" w:rsidRPr="00943509" w:rsidRDefault="00C8011B" w:rsidP="00943509">
      <w:pPr>
        <w:pStyle w:val="ThngthngWeb"/>
        <w:spacing w:before="0" w:beforeAutospacing="0" w:after="120" w:afterAutospacing="0"/>
        <w:ind w:left="48" w:right="48"/>
        <w:jc w:val="both"/>
        <w:rPr>
          <w:color w:val="000000"/>
          <w:sz w:val="28"/>
          <w:szCs w:val="28"/>
        </w:rPr>
      </w:pPr>
      <w:r w:rsidRPr="00F008BA">
        <w:rPr>
          <w:b/>
          <w:bCs/>
          <w:sz w:val="28"/>
          <w:szCs w:val="28"/>
          <w:lang w:val="fr-FR"/>
        </w:rPr>
        <w:t>Câu 9:</w:t>
      </w:r>
      <w:r w:rsidR="005F43F4">
        <w:rPr>
          <w:b/>
          <w:bCs/>
          <w:sz w:val="28"/>
          <w:szCs w:val="28"/>
          <w:lang w:val="fr-FR"/>
        </w:rPr>
        <w:t xml:space="preserve"> </w:t>
      </w:r>
      <w:r w:rsidR="00943509">
        <w:rPr>
          <w:rStyle w:val="Manh"/>
          <w:rFonts w:ascii="Arial" w:hAnsi="Arial" w:cs="Arial"/>
          <w:color w:val="000000"/>
          <w:sz w:val="27"/>
          <w:szCs w:val="27"/>
        </w:rPr>
        <w:t> </w:t>
      </w:r>
      <w:r w:rsidR="00943509" w:rsidRPr="00943509">
        <w:rPr>
          <w:color w:val="000000"/>
          <w:sz w:val="28"/>
          <w:szCs w:val="28"/>
        </w:rPr>
        <w:t>Kết quả của phép tính -4x</w:t>
      </w:r>
      <w:r w:rsidR="00943509" w:rsidRPr="00943509">
        <w:rPr>
          <w:color w:val="000000"/>
          <w:sz w:val="28"/>
          <w:szCs w:val="28"/>
          <w:vertAlign w:val="superscript"/>
        </w:rPr>
        <w:t>2</w:t>
      </w:r>
      <w:r w:rsidR="00943509" w:rsidRPr="00943509">
        <w:rPr>
          <w:color w:val="000000"/>
          <w:sz w:val="28"/>
          <w:szCs w:val="28"/>
        </w:rPr>
        <w:t>(6x</w:t>
      </w:r>
      <w:r w:rsidR="00943509" w:rsidRPr="00943509">
        <w:rPr>
          <w:color w:val="000000"/>
          <w:sz w:val="28"/>
          <w:szCs w:val="28"/>
          <w:vertAlign w:val="superscript"/>
        </w:rPr>
        <w:t>3</w:t>
      </w:r>
      <w:r w:rsidR="00943509" w:rsidRPr="00943509">
        <w:rPr>
          <w:color w:val="000000"/>
          <w:sz w:val="28"/>
          <w:szCs w:val="28"/>
        </w:rPr>
        <w:t> + 5x</w:t>
      </w:r>
      <w:r w:rsidR="00943509" w:rsidRPr="00943509">
        <w:rPr>
          <w:color w:val="000000"/>
          <w:sz w:val="28"/>
          <w:szCs w:val="28"/>
          <w:vertAlign w:val="superscript"/>
        </w:rPr>
        <w:t>2</w:t>
      </w:r>
      <w:r w:rsidR="00943509" w:rsidRPr="00943509">
        <w:rPr>
          <w:color w:val="000000"/>
          <w:sz w:val="28"/>
          <w:szCs w:val="28"/>
        </w:rPr>
        <w:t> – 3x + 1) bằng</w:t>
      </w:r>
    </w:p>
    <w:p w:rsidR="00943509" w:rsidRPr="00943509" w:rsidRDefault="00943509" w:rsidP="00943509">
      <w:pPr>
        <w:pStyle w:val="ThngthngWeb"/>
        <w:spacing w:before="0" w:beforeAutospacing="0" w:after="120" w:afterAutospacing="0"/>
        <w:ind w:left="48" w:right="48"/>
        <w:jc w:val="both"/>
        <w:rPr>
          <w:color w:val="000000"/>
          <w:sz w:val="28"/>
          <w:szCs w:val="28"/>
        </w:rPr>
      </w:pPr>
      <w:r w:rsidRPr="00943509">
        <w:rPr>
          <w:color w:val="000000"/>
          <w:sz w:val="28"/>
          <w:szCs w:val="28"/>
        </w:rPr>
        <w:t>A. 24x</w:t>
      </w:r>
      <w:r w:rsidRPr="00943509">
        <w:rPr>
          <w:color w:val="000000"/>
          <w:sz w:val="28"/>
          <w:szCs w:val="28"/>
          <w:vertAlign w:val="superscript"/>
        </w:rPr>
        <w:t>5</w:t>
      </w:r>
      <w:r w:rsidRPr="00943509">
        <w:rPr>
          <w:color w:val="000000"/>
          <w:sz w:val="28"/>
          <w:szCs w:val="28"/>
        </w:rPr>
        <w:t> + 20x</w:t>
      </w:r>
      <w:r w:rsidRPr="00943509">
        <w:rPr>
          <w:color w:val="000000"/>
          <w:sz w:val="28"/>
          <w:szCs w:val="28"/>
          <w:vertAlign w:val="superscript"/>
        </w:rPr>
        <w:t>4</w:t>
      </w:r>
      <w:r w:rsidRPr="00943509">
        <w:rPr>
          <w:color w:val="000000"/>
          <w:sz w:val="28"/>
          <w:szCs w:val="28"/>
        </w:rPr>
        <w:t> + 12x</w:t>
      </w:r>
      <w:r w:rsidRPr="00943509">
        <w:rPr>
          <w:color w:val="000000"/>
          <w:sz w:val="28"/>
          <w:szCs w:val="28"/>
          <w:vertAlign w:val="superscript"/>
        </w:rPr>
        <w:t>3</w:t>
      </w:r>
      <w:r w:rsidRPr="00943509">
        <w:rPr>
          <w:color w:val="000000"/>
          <w:sz w:val="28"/>
          <w:szCs w:val="28"/>
        </w:rPr>
        <w:t> – 4x</w:t>
      </w:r>
      <w:r w:rsidRPr="00943509">
        <w:rPr>
          <w:color w:val="000000"/>
          <w:sz w:val="28"/>
          <w:szCs w:val="28"/>
          <w:vertAlign w:val="superscript"/>
        </w:rPr>
        <w:t>2</w:t>
      </w:r>
      <w:r w:rsidRPr="00943509">
        <w:rPr>
          <w:color w:val="000000"/>
          <w:sz w:val="28"/>
          <w:szCs w:val="28"/>
        </w:rPr>
        <w:t>     </w:t>
      </w:r>
      <w:r>
        <w:rPr>
          <w:color w:val="000000"/>
          <w:sz w:val="28"/>
          <w:szCs w:val="28"/>
        </w:rPr>
        <w:t xml:space="preserve">               </w:t>
      </w:r>
      <w:r w:rsidRPr="00943509">
        <w:rPr>
          <w:color w:val="000000"/>
          <w:sz w:val="28"/>
          <w:szCs w:val="28"/>
        </w:rPr>
        <w:t>B. -24x</w:t>
      </w:r>
      <w:r w:rsidRPr="00943509">
        <w:rPr>
          <w:color w:val="000000"/>
          <w:sz w:val="28"/>
          <w:szCs w:val="28"/>
          <w:vertAlign w:val="superscript"/>
        </w:rPr>
        <w:t>5</w:t>
      </w:r>
      <w:r w:rsidRPr="00943509">
        <w:rPr>
          <w:color w:val="000000"/>
          <w:sz w:val="28"/>
          <w:szCs w:val="28"/>
        </w:rPr>
        <w:t> – 20x</w:t>
      </w:r>
      <w:r w:rsidRPr="00943509">
        <w:rPr>
          <w:color w:val="000000"/>
          <w:sz w:val="28"/>
          <w:szCs w:val="28"/>
          <w:vertAlign w:val="superscript"/>
        </w:rPr>
        <w:t>4</w:t>
      </w:r>
      <w:r w:rsidRPr="00943509">
        <w:rPr>
          <w:color w:val="000000"/>
          <w:sz w:val="28"/>
          <w:szCs w:val="28"/>
        </w:rPr>
        <w:t> + 12x</w:t>
      </w:r>
      <w:r w:rsidRPr="00943509">
        <w:rPr>
          <w:color w:val="000000"/>
          <w:sz w:val="28"/>
          <w:szCs w:val="28"/>
          <w:vertAlign w:val="superscript"/>
        </w:rPr>
        <w:t>3</w:t>
      </w:r>
      <w:r w:rsidRPr="00943509">
        <w:rPr>
          <w:color w:val="000000"/>
          <w:sz w:val="28"/>
          <w:szCs w:val="28"/>
        </w:rPr>
        <w:t> + 1</w:t>
      </w:r>
    </w:p>
    <w:p w:rsidR="00C8011B" w:rsidRPr="00943509" w:rsidRDefault="00943509" w:rsidP="00943509">
      <w:pPr>
        <w:pStyle w:val="ThngthngWeb"/>
        <w:spacing w:before="0" w:beforeAutospacing="0" w:after="120" w:afterAutospacing="0"/>
        <w:ind w:left="48" w:right="48"/>
        <w:jc w:val="both"/>
        <w:rPr>
          <w:color w:val="000000"/>
          <w:sz w:val="28"/>
          <w:szCs w:val="28"/>
        </w:rPr>
      </w:pPr>
      <w:r w:rsidRPr="00943509">
        <w:rPr>
          <w:color w:val="000000"/>
          <w:sz w:val="28"/>
          <w:szCs w:val="28"/>
        </w:rPr>
        <w:t>C. -24x</w:t>
      </w:r>
      <w:r w:rsidRPr="00943509">
        <w:rPr>
          <w:color w:val="000000"/>
          <w:sz w:val="28"/>
          <w:szCs w:val="28"/>
          <w:vertAlign w:val="superscript"/>
        </w:rPr>
        <w:t>5</w:t>
      </w:r>
      <w:r w:rsidRPr="00943509">
        <w:rPr>
          <w:color w:val="000000"/>
          <w:sz w:val="28"/>
          <w:szCs w:val="28"/>
        </w:rPr>
        <w:t> – 20x</w:t>
      </w:r>
      <w:r w:rsidRPr="00943509">
        <w:rPr>
          <w:color w:val="000000"/>
          <w:sz w:val="28"/>
          <w:szCs w:val="28"/>
          <w:vertAlign w:val="superscript"/>
        </w:rPr>
        <w:t>4</w:t>
      </w:r>
      <w:r w:rsidRPr="0094350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-</w:t>
      </w:r>
      <w:r w:rsidRPr="00943509">
        <w:rPr>
          <w:color w:val="000000"/>
          <w:sz w:val="28"/>
          <w:szCs w:val="28"/>
        </w:rPr>
        <w:t xml:space="preserve"> 12x</w:t>
      </w:r>
      <w:r w:rsidRPr="00943509">
        <w:rPr>
          <w:color w:val="000000"/>
          <w:sz w:val="28"/>
          <w:szCs w:val="28"/>
          <w:vertAlign w:val="superscript"/>
        </w:rPr>
        <w:t>3</w:t>
      </w:r>
      <w:r w:rsidRPr="0094350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+</w:t>
      </w:r>
      <w:r w:rsidRPr="00943509">
        <w:rPr>
          <w:color w:val="000000"/>
          <w:sz w:val="28"/>
          <w:szCs w:val="28"/>
        </w:rPr>
        <w:t xml:space="preserve"> 4x</w:t>
      </w:r>
      <w:r w:rsidRPr="00943509">
        <w:rPr>
          <w:color w:val="000000"/>
          <w:sz w:val="28"/>
          <w:szCs w:val="28"/>
          <w:vertAlign w:val="superscript"/>
        </w:rPr>
        <w:t>2</w:t>
      </w:r>
      <w:r w:rsidRPr="00943509">
        <w:rPr>
          <w:color w:val="000000"/>
          <w:sz w:val="28"/>
          <w:szCs w:val="28"/>
        </w:rPr>
        <w:t>     </w:t>
      </w:r>
      <w:r>
        <w:rPr>
          <w:color w:val="000000"/>
          <w:sz w:val="28"/>
          <w:szCs w:val="28"/>
        </w:rPr>
        <w:t xml:space="preserve">              </w:t>
      </w:r>
      <w:r w:rsidRPr="00943509">
        <w:rPr>
          <w:color w:val="000000"/>
          <w:sz w:val="28"/>
          <w:szCs w:val="28"/>
        </w:rPr>
        <w:t>D. -24x</w:t>
      </w:r>
      <w:r w:rsidRPr="00943509">
        <w:rPr>
          <w:color w:val="000000"/>
          <w:sz w:val="28"/>
          <w:szCs w:val="28"/>
          <w:vertAlign w:val="superscript"/>
        </w:rPr>
        <w:t>5</w:t>
      </w:r>
      <w:r w:rsidRPr="00943509">
        <w:rPr>
          <w:color w:val="000000"/>
          <w:sz w:val="28"/>
          <w:szCs w:val="28"/>
        </w:rPr>
        <w:t> – 20x</w:t>
      </w:r>
      <w:r w:rsidRPr="00943509">
        <w:rPr>
          <w:color w:val="000000"/>
          <w:sz w:val="28"/>
          <w:szCs w:val="28"/>
          <w:vertAlign w:val="superscript"/>
        </w:rPr>
        <w:t>4</w:t>
      </w:r>
      <w:r w:rsidRPr="0094350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+</w:t>
      </w:r>
      <w:r w:rsidRPr="00943509">
        <w:rPr>
          <w:color w:val="000000"/>
          <w:sz w:val="28"/>
          <w:szCs w:val="28"/>
        </w:rPr>
        <w:t xml:space="preserve"> 12x</w:t>
      </w:r>
      <w:r w:rsidRPr="00943509">
        <w:rPr>
          <w:color w:val="000000"/>
          <w:sz w:val="28"/>
          <w:szCs w:val="28"/>
          <w:vertAlign w:val="superscript"/>
        </w:rPr>
        <w:t>3</w:t>
      </w:r>
      <w:r w:rsidRPr="0094350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-</w:t>
      </w:r>
      <w:r w:rsidRPr="00943509">
        <w:rPr>
          <w:color w:val="000000"/>
          <w:sz w:val="28"/>
          <w:szCs w:val="28"/>
        </w:rPr>
        <w:t xml:space="preserve"> 4x</w:t>
      </w:r>
      <w:r w:rsidRPr="00943509">
        <w:rPr>
          <w:color w:val="000000"/>
          <w:sz w:val="28"/>
          <w:szCs w:val="28"/>
          <w:vertAlign w:val="superscript"/>
        </w:rPr>
        <w:t>2</w:t>
      </w:r>
    </w:p>
    <w:p w:rsidR="00C8011B" w:rsidRPr="00943509" w:rsidRDefault="00C8011B" w:rsidP="00B434C5">
      <w:pPr>
        <w:spacing w:after="120" w:line="24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943509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10:</w:t>
      </w:r>
      <w:r w:rsidRPr="0094350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2F68D6" w:rsidRPr="00943509">
        <w:rPr>
          <w:rFonts w:ascii="Times New Roman" w:hAnsi="Times New Roman" w:cs="Times New Roman"/>
          <w:bCs/>
          <w:sz w:val="28"/>
          <w:szCs w:val="28"/>
          <w:lang w:val="fr-FR"/>
        </w:rPr>
        <w:t>Kết quả của phép tính </w:t>
      </w:r>
      <w:r w:rsidR="002F68D6"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x</w:t>
      </w:r>
      <w:r w:rsidR="002F68D6"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2</w:t>
      </w:r>
      <w:r w:rsidR="002F68D6"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– 1)(x</w:t>
      </w:r>
      <w:r w:rsidR="002F68D6"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2</w:t>
      </w:r>
      <w:r w:rsidR="002F68D6"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 + 2x) là: </w:t>
      </w:r>
    </w:p>
    <w:p w:rsidR="00943509" w:rsidRPr="00943509" w:rsidRDefault="00943509" w:rsidP="00943509">
      <w:pPr>
        <w:pStyle w:val="oancuaDanhsach"/>
        <w:numPr>
          <w:ilvl w:val="0"/>
          <w:numId w:val="12"/>
        </w:numPr>
        <w:spacing w:after="12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x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4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– x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3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– 2x        B. x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4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– x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2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– 2x         C.  x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4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+ 2x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3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– x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2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– 2x     D. x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4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+ 2x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3</w:t>
      </w:r>
      <w:r w:rsidRPr="009435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– 2x</w:t>
      </w:r>
    </w:p>
    <w:p w:rsidR="004669F7" w:rsidRPr="004669F7" w:rsidRDefault="00C8011B" w:rsidP="004669F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008BA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11:</w:t>
      </w:r>
      <w:r w:rsidRPr="00F008B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4669F7" w:rsidRPr="004669F7">
        <w:rPr>
          <w:rFonts w:ascii="Times New Roman" w:hAnsi="Times New Roman" w:cs="Times New Roman"/>
          <w:color w:val="000000" w:themeColor="text1"/>
          <w:sz w:val="28"/>
          <w:szCs w:val="28"/>
        </w:rPr>
        <w:t>Hình thang cân là hình thang có:</w:t>
      </w:r>
    </w:p>
    <w:p w:rsidR="004669F7" w:rsidRPr="004669F7" w:rsidRDefault="004669F7" w:rsidP="004669F7">
      <w:pPr>
        <w:spacing w:after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669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A) Hai góc kề một  đáy bằng nhau</w:t>
      </w:r>
      <w:r w:rsidRPr="004669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4669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4669F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) Hai cạnh bên bằng nhau</w:t>
      </w:r>
    </w:p>
    <w:p w:rsidR="00C8011B" w:rsidRPr="004669F7" w:rsidRDefault="004669F7" w:rsidP="004669F7">
      <w:pPr>
        <w:spacing w:after="12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4669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C) Hai góc kề cạnh bên bằng nhau</w:t>
      </w:r>
      <w:r w:rsidRPr="004669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4669F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4669F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) Hai cạnh bên song song</w:t>
      </w:r>
    </w:p>
    <w:p w:rsidR="002F68D6" w:rsidRPr="002F68D6" w:rsidRDefault="00C8011B" w:rsidP="002F68D6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008BA">
        <w:rPr>
          <w:b/>
          <w:bCs/>
          <w:sz w:val="28"/>
          <w:szCs w:val="28"/>
          <w:lang w:val="fr-FR"/>
        </w:rPr>
        <w:t>Câu 12:</w:t>
      </w:r>
      <w:r w:rsidRPr="00F008BA">
        <w:rPr>
          <w:sz w:val="28"/>
          <w:szCs w:val="28"/>
          <w:lang w:val="fr-FR"/>
        </w:rPr>
        <w:t xml:space="preserve"> </w:t>
      </w:r>
      <w:r w:rsidR="002F68D6" w:rsidRPr="002F68D6">
        <w:rPr>
          <w:color w:val="000000"/>
          <w:sz w:val="28"/>
          <w:szCs w:val="28"/>
        </w:rPr>
        <w:t>Chọn câu </w:t>
      </w:r>
      <w:r w:rsidR="002F68D6" w:rsidRPr="002F68D6">
        <w:rPr>
          <w:rStyle w:val="Manh"/>
          <w:color w:val="000000"/>
          <w:sz w:val="28"/>
          <w:szCs w:val="28"/>
        </w:rPr>
        <w:t>sai. </w:t>
      </w:r>
      <w:r w:rsidR="002F68D6" w:rsidRPr="002F68D6">
        <w:rPr>
          <w:color w:val="000000"/>
          <w:sz w:val="28"/>
          <w:szCs w:val="28"/>
        </w:rPr>
        <w:t>Tứ giác ABCD là hình chữ nhật khi:</w:t>
      </w:r>
    </w:p>
    <w:p w:rsidR="00C8011B" w:rsidRPr="004F639D" w:rsidRDefault="002F68D6" w:rsidP="004F639D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noProof/>
          <w:color w:val="000000"/>
          <w:sz w:val="27"/>
          <w:szCs w:val="27"/>
        </w:rPr>
        <w:lastRenderedPageBreak/>
        <w:drawing>
          <wp:inline distT="0" distB="0" distL="0" distR="0">
            <wp:extent cx="2733675" cy="1238250"/>
            <wp:effectExtent l="19050" t="0" r="9525" b="0"/>
            <wp:docPr id="285" name="Picture 285" descr="Trắc nghiệm Hình chữ nhật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Trắc nghiệm Hình chữ nhật có đáp án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011B" w:rsidRPr="00E13A2F" w:rsidRDefault="00C8011B" w:rsidP="00C8011B">
      <w:pPr>
        <w:spacing w:after="120" w:line="240" w:lineRule="auto"/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</w:pPr>
      <w:r w:rsidRPr="00E13A2F"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  <w:t>II.</w:t>
      </w:r>
      <w:r w:rsidR="00E13A2F" w:rsidRPr="00E13A2F"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  <w:t xml:space="preserve"> </w:t>
      </w:r>
      <w:r w:rsidRPr="00E13A2F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  <w:lang w:val="nl-NL"/>
        </w:rPr>
        <w:t>TỰ LUẬN</w:t>
      </w:r>
      <w:r w:rsidR="00F008BA" w:rsidRPr="00E13A2F"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  <w:t>:</w:t>
      </w:r>
      <w:r w:rsidRPr="00E13A2F"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  <w:t xml:space="preserve"> </w:t>
      </w:r>
      <w:r w:rsidRPr="00E13A2F">
        <w:rPr>
          <w:rFonts w:ascii="Times New Roman" w:hAnsi="Times New Roman" w:cs="Times New Roman"/>
          <w:b/>
          <w:bCs/>
          <w:i/>
          <w:color w:val="FF0000"/>
          <w:sz w:val="28"/>
          <w:szCs w:val="28"/>
          <w:lang w:val="nl-NL"/>
        </w:rPr>
        <w:t>(7 điểm)</w:t>
      </w:r>
      <w:r w:rsidR="00E13A2F" w:rsidRPr="00E13A2F">
        <w:rPr>
          <w:rFonts w:ascii="Times New Roman" w:hAnsi="Times New Roman" w:cs="Times New Roman"/>
          <w:b/>
          <w:bCs/>
          <w:i/>
          <w:color w:val="FF0000"/>
          <w:sz w:val="28"/>
          <w:szCs w:val="28"/>
          <w:lang w:val="nl-NL"/>
        </w:rPr>
        <w:t>.</w:t>
      </w:r>
    </w:p>
    <w:p w:rsidR="00AF4205" w:rsidRPr="00F008BA" w:rsidRDefault="00F008BA" w:rsidP="00C8011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3</w:t>
      </w:r>
      <w:r w:rsidR="00AF4205" w:rsidRPr="00F008BA">
        <w:rPr>
          <w:rFonts w:ascii="Times New Roman" w:hAnsi="Times New Roman" w:cs="Times New Roman"/>
          <w:sz w:val="28"/>
          <w:szCs w:val="28"/>
        </w:rPr>
        <w:t xml:space="preserve">: </w:t>
      </w:r>
      <w:r w:rsidR="007F4233" w:rsidRPr="007F4233">
        <w:rPr>
          <w:rFonts w:ascii="Times New Roman" w:hAnsi="Times New Roman" w:cs="Times New Roman"/>
          <w:b/>
          <w:i/>
          <w:sz w:val="28"/>
          <w:szCs w:val="28"/>
        </w:rPr>
        <w:t>(1 điểm).</w:t>
      </w:r>
      <w:r w:rsidR="007F4233">
        <w:rPr>
          <w:rFonts w:ascii="Times New Roman" w:hAnsi="Times New Roman" w:cs="Times New Roman"/>
          <w:sz w:val="28"/>
          <w:szCs w:val="28"/>
        </w:rPr>
        <w:t xml:space="preserve"> </w:t>
      </w:r>
      <w:r w:rsidR="00AF4205" w:rsidRPr="00F008BA">
        <w:rPr>
          <w:rFonts w:ascii="Times New Roman" w:hAnsi="Times New Roman" w:cs="Times New Roman"/>
          <w:sz w:val="28"/>
          <w:szCs w:val="28"/>
        </w:rPr>
        <w:t>Thu gọn và tính giá trị của biểu thức sau:</w:t>
      </w:r>
    </w:p>
    <w:p w:rsidR="00AF4205" w:rsidRPr="00F008BA" w:rsidRDefault="00C8011B" w:rsidP="00C8011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008BA">
        <w:rPr>
          <w:rFonts w:ascii="Times New Roman" w:hAnsi="Times New Roman" w:cs="Times New Roman"/>
          <w:b/>
          <w:position w:val="-24"/>
          <w:sz w:val="28"/>
          <w:szCs w:val="28"/>
        </w:rPr>
        <w:object w:dxaOrig="15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2.25pt" o:ole="">
            <v:imagedata r:id="rId7" o:title=""/>
          </v:shape>
          <o:OLEObject Type="Embed" ProgID="Equation.DSMT4" ShapeID="_x0000_i1025" DrawAspect="Content" ObjectID="_1757228618" r:id="rId8"/>
        </w:object>
      </w:r>
      <w:r w:rsidR="00AF4205" w:rsidRPr="00F008B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F4205" w:rsidRPr="00F008BA">
        <w:rPr>
          <w:rFonts w:ascii="Times New Roman" w:hAnsi="Times New Roman" w:cs="Times New Roman"/>
          <w:sz w:val="28"/>
          <w:szCs w:val="28"/>
        </w:rPr>
        <w:t>tại x = -1 ; y = 2</w:t>
      </w:r>
    </w:p>
    <w:p w:rsidR="00AF4205" w:rsidRPr="00F008BA" w:rsidRDefault="00F008BA" w:rsidP="00C8011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4</w:t>
      </w:r>
      <w:r w:rsidR="00AF4205" w:rsidRPr="00F008BA">
        <w:rPr>
          <w:rFonts w:ascii="Times New Roman" w:hAnsi="Times New Roman" w:cs="Times New Roman"/>
          <w:sz w:val="28"/>
          <w:szCs w:val="28"/>
        </w:rPr>
        <w:t xml:space="preserve">: </w:t>
      </w:r>
      <w:r w:rsidR="007F4233" w:rsidRPr="007F4233">
        <w:rPr>
          <w:rFonts w:ascii="Times New Roman" w:hAnsi="Times New Roman" w:cs="Times New Roman"/>
          <w:b/>
          <w:i/>
          <w:sz w:val="28"/>
          <w:szCs w:val="28"/>
        </w:rPr>
        <w:t>(1 điểm).</w:t>
      </w:r>
      <w:r w:rsidR="007F4233">
        <w:rPr>
          <w:rFonts w:ascii="Times New Roman" w:hAnsi="Times New Roman" w:cs="Times New Roman"/>
          <w:sz w:val="28"/>
          <w:szCs w:val="28"/>
        </w:rPr>
        <w:t xml:space="preserve"> </w:t>
      </w:r>
      <w:r w:rsidR="00AF4205" w:rsidRPr="00F008BA">
        <w:rPr>
          <w:rFonts w:ascii="Times New Roman" w:hAnsi="Times New Roman" w:cs="Times New Roman"/>
          <w:sz w:val="28"/>
          <w:szCs w:val="28"/>
        </w:rPr>
        <w:t>Tính:</w:t>
      </w:r>
    </w:p>
    <w:p w:rsidR="00AF4205" w:rsidRPr="00F008BA" w:rsidRDefault="00AF4205" w:rsidP="00C8011B">
      <w:pPr>
        <w:pStyle w:val="oancuaDanhsach"/>
        <w:spacing w:after="0" w:line="240" w:lineRule="auto"/>
        <w:ind w:left="142"/>
        <w:rPr>
          <w:rFonts w:ascii="Times New Roman" w:hAnsi="Times New Roman" w:cs="Times New Roman"/>
          <w:position w:val="-72"/>
          <w:sz w:val="28"/>
          <w:szCs w:val="28"/>
        </w:rPr>
      </w:pPr>
      <w:r w:rsidRPr="00F008BA">
        <w:rPr>
          <w:rFonts w:ascii="Times New Roman" w:hAnsi="Times New Roman" w:cs="Times New Roman"/>
          <w:position w:val="-46"/>
          <w:sz w:val="28"/>
          <w:szCs w:val="28"/>
        </w:rPr>
        <w:object w:dxaOrig="4680" w:dyaOrig="1060">
          <v:shape id="_x0000_i1026" type="#_x0000_t75" style="width:234pt;height:52.5pt" o:ole="">
            <v:imagedata r:id="rId9" o:title=""/>
          </v:shape>
          <o:OLEObject Type="Embed" ProgID="Equation.DSMT4" ShapeID="_x0000_i1026" DrawAspect="Content" ObjectID="_1757228619" r:id="rId10"/>
        </w:object>
      </w:r>
    </w:p>
    <w:p w:rsidR="00AF4205" w:rsidRPr="00F008BA" w:rsidRDefault="00F008BA" w:rsidP="00C8011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5</w:t>
      </w:r>
      <w:r w:rsidR="00AF4205" w:rsidRPr="00F008BA">
        <w:rPr>
          <w:rFonts w:ascii="Times New Roman" w:hAnsi="Times New Roman" w:cs="Times New Roman"/>
          <w:sz w:val="28"/>
          <w:szCs w:val="28"/>
        </w:rPr>
        <w:t>:</w:t>
      </w:r>
      <w:r w:rsidR="007F4233">
        <w:rPr>
          <w:rFonts w:ascii="Times New Roman" w:hAnsi="Times New Roman" w:cs="Times New Roman"/>
          <w:sz w:val="28"/>
          <w:szCs w:val="28"/>
        </w:rPr>
        <w:t xml:space="preserve"> </w:t>
      </w:r>
      <w:r w:rsidR="007F4233" w:rsidRPr="007F4233">
        <w:rPr>
          <w:rFonts w:ascii="Times New Roman" w:hAnsi="Times New Roman" w:cs="Times New Roman"/>
          <w:b/>
          <w:i/>
          <w:sz w:val="28"/>
          <w:szCs w:val="28"/>
        </w:rPr>
        <w:t>(1 điểm).</w:t>
      </w:r>
      <w:r w:rsidR="007F4233">
        <w:rPr>
          <w:rFonts w:ascii="Times New Roman" w:hAnsi="Times New Roman" w:cs="Times New Roman"/>
          <w:sz w:val="28"/>
          <w:szCs w:val="28"/>
        </w:rPr>
        <w:t xml:space="preserve"> </w:t>
      </w:r>
      <w:r w:rsidR="00AF4205" w:rsidRPr="00F008BA">
        <w:rPr>
          <w:rFonts w:ascii="Times New Roman" w:hAnsi="Times New Roman" w:cs="Times New Roman"/>
          <w:sz w:val="28"/>
          <w:szCs w:val="28"/>
        </w:rPr>
        <w:t xml:space="preserve">Tìm </w:t>
      </w:r>
      <w:r w:rsidR="00AF4205" w:rsidRPr="00F008BA">
        <w:rPr>
          <w:rFonts w:ascii="Times New Roman" w:hAnsi="Times New Roman" w:cs="Times New Roman"/>
          <w:position w:val="-10"/>
          <w:sz w:val="28"/>
          <w:szCs w:val="28"/>
        </w:rPr>
        <w:object w:dxaOrig="279" w:dyaOrig="279">
          <v:shape id="_x0000_i1027" type="#_x0000_t75" style="width:14.25pt;height:14.25pt" o:ole="">
            <v:imagedata r:id="rId11" o:title=""/>
          </v:shape>
          <o:OLEObject Type="Embed" ProgID="Equation.DSMT4" ShapeID="_x0000_i1027" DrawAspect="Content" ObjectID="_1757228620" r:id="rId12"/>
        </w:object>
      </w:r>
      <w:r w:rsidR="00AF4205" w:rsidRPr="00F008BA">
        <w:rPr>
          <w:rFonts w:ascii="Times New Roman" w:hAnsi="Times New Roman" w:cs="Times New Roman"/>
          <w:sz w:val="28"/>
          <w:szCs w:val="28"/>
        </w:rPr>
        <w:t>biết:</w:t>
      </w:r>
    </w:p>
    <w:p w:rsidR="00BB10B8" w:rsidRPr="00F008BA" w:rsidRDefault="00BB10B8" w:rsidP="00BB10B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008BA">
        <w:rPr>
          <w:rFonts w:ascii="Times New Roman" w:hAnsi="Times New Roman" w:cs="Times New Roman"/>
          <w:sz w:val="28"/>
          <w:szCs w:val="28"/>
        </w:rPr>
        <w:t xml:space="preserve">a) </w:t>
      </w:r>
      <w:r w:rsidR="00D84897">
        <w:rPr>
          <w:rFonts w:ascii="Times New Roman" w:hAnsi="Times New Roman" w:cs="Times New Roman"/>
          <w:sz w:val="28"/>
          <w:szCs w:val="28"/>
        </w:rPr>
        <w:t xml:space="preserve">  </w:t>
      </w:r>
      <w:r w:rsidRPr="00F008BA">
        <w:rPr>
          <w:rFonts w:ascii="Times New Roman" w:hAnsi="Times New Roman" w:cs="Times New Roman"/>
          <w:sz w:val="28"/>
          <w:szCs w:val="28"/>
        </w:rPr>
        <w:t xml:space="preserve"> </w:t>
      </w:r>
      <w:r w:rsidR="00AF4205" w:rsidRPr="00F008BA">
        <w:rPr>
          <w:rFonts w:ascii="Times New Roman" w:hAnsi="Times New Roman" w:cs="Times New Roman"/>
          <w:sz w:val="28"/>
          <w:szCs w:val="28"/>
        </w:rPr>
        <w:t>2( 3x-1) = 10</w:t>
      </w:r>
    </w:p>
    <w:p w:rsidR="00AF4205" w:rsidRPr="00F008BA" w:rsidRDefault="00BB10B8" w:rsidP="00F008B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008BA">
        <w:rPr>
          <w:rFonts w:ascii="Times New Roman" w:hAnsi="Times New Roman" w:cs="Times New Roman"/>
          <w:position w:val="-14"/>
          <w:sz w:val="28"/>
          <w:szCs w:val="28"/>
        </w:rPr>
        <w:object w:dxaOrig="4040" w:dyaOrig="480">
          <v:shape id="_x0000_i1028" type="#_x0000_t75" style="width:201.75pt;height:24pt" o:ole="">
            <v:imagedata r:id="rId13" o:title=""/>
          </v:shape>
          <o:OLEObject Type="Embed" ProgID="Equation.DSMT4" ShapeID="_x0000_i1028" DrawAspect="Content" ObjectID="_1757228621" r:id="rId14"/>
        </w:object>
      </w:r>
    </w:p>
    <w:p w:rsidR="007F4233" w:rsidRDefault="00F008BA" w:rsidP="00F008BA">
      <w:pPr>
        <w:pStyle w:val="oancuaDanhsach"/>
        <w:spacing w:after="120"/>
        <w:ind w:left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6</w:t>
      </w:r>
      <w:r w:rsidR="00AF4205" w:rsidRPr="00F008BA">
        <w:rPr>
          <w:rFonts w:ascii="Times New Roman" w:hAnsi="Times New Roman" w:cs="Times New Roman"/>
          <w:sz w:val="28"/>
          <w:szCs w:val="28"/>
        </w:rPr>
        <w:t>.</w:t>
      </w:r>
      <w:r w:rsidR="007F4233">
        <w:rPr>
          <w:rFonts w:ascii="Times New Roman" w:hAnsi="Times New Roman" w:cs="Times New Roman"/>
          <w:sz w:val="28"/>
          <w:szCs w:val="28"/>
        </w:rPr>
        <w:t xml:space="preserve"> </w:t>
      </w:r>
      <w:r w:rsidR="007F4233" w:rsidRPr="007F4233">
        <w:rPr>
          <w:rFonts w:ascii="Times New Roman" w:hAnsi="Times New Roman" w:cs="Times New Roman"/>
          <w:b/>
          <w:i/>
          <w:sz w:val="28"/>
          <w:szCs w:val="28"/>
        </w:rPr>
        <w:t>(3 điểm)</w:t>
      </w:r>
    </w:p>
    <w:p w:rsidR="00AF4205" w:rsidRPr="00F008BA" w:rsidRDefault="00AF4205" w:rsidP="00F008BA">
      <w:pPr>
        <w:pStyle w:val="oancuaDanhsach"/>
        <w:spacing w:after="120"/>
        <w:ind w:left="142"/>
        <w:rPr>
          <w:rFonts w:ascii="Times New Roman" w:hAnsi="Times New Roman" w:cs="Times New Roman"/>
          <w:sz w:val="28"/>
          <w:szCs w:val="28"/>
        </w:rPr>
      </w:pPr>
      <w:r w:rsidRPr="00F008BA">
        <w:rPr>
          <w:rFonts w:ascii="Times New Roman" w:hAnsi="Times New Roman" w:cs="Times New Roman"/>
          <w:sz w:val="28"/>
          <w:szCs w:val="28"/>
        </w:rPr>
        <w:t xml:space="preserve">Cho </w:t>
      </w:r>
      <w:r w:rsidRPr="00F008BA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029" type="#_x0000_t75" style="width:39pt;height:15pt" o:ole="">
            <v:imagedata r:id="rId15" o:title=""/>
          </v:shape>
          <o:OLEObject Type="Embed" ProgID="Equation.DSMT4" ShapeID="_x0000_i1029" DrawAspect="Content" ObjectID="_1757228622" r:id="rId16"/>
        </w:object>
      </w:r>
      <w:r w:rsidRPr="00F008BA">
        <w:rPr>
          <w:rFonts w:ascii="Times New Roman" w:hAnsi="Times New Roman" w:cs="Times New Roman"/>
          <w:sz w:val="28"/>
          <w:szCs w:val="28"/>
        </w:rPr>
        <w:t xml:space="preserve">nhọn. </w:t>
      </w:r>
      <w:r w:rsidR="00D84897">
        <w:rPr>
          <w:rFonts w:ascii="Times New Roman" w:hAnsi="Times New Roman" w:cs="Times New Roman"/>
          <w:sz w:val="28"/>
          <w:szCs w:val="28"/>
        </w:rPr>
        <w:t xml:space="preserve">Các đường cao AF, BE, CG cắt nhau tại H </w:t>
      </w:r>
      <w:r w:rsidRPr="00F008BA">
        <w:rPr>
          <w:rFonts w:ascii="Times New Roman" w:hAnsi="Times New Roman" w:cs="Times New Roman"/>
          <w:sz w:val="28"/>
          <w:szCs w:val="28"/>
        </w:rPr>
        <w:t xml:space="preserve">. M là trung điểm của </w:t>
      </w:r>
      <w:r w:rsidRPr="00F008BA">
        <w:rPr>
          <w:rFonts w:ascii="Times New Roman" w:hAnsi="Times New Roman" w:cs="Times New Roman"/>
          <w:position w:val="-6"/>
          <w:sz w:val="28"/>
          <w:szCs w:val="28"/>
        </w:rPr>
        <w:object w:dxaOrig="499" w:dyaOrig="300">
          <v:shape id="_x0000_i1030" type="#_x0000_t75" style="width:24.75pt;height:15pt" o:ole="">
            <v:imagedata r:id="rId17" o:title=""/>
          </v:shape>
          <o:OLEObject Type="Embed" ProgID="Equation.DSMT4" ShapeID="_x0000_i1030" DrawAspect="Content" ObjectID="_1757228623" r:id="rId18"/>
        </w:object>
      </w:r>
      <w:r w:rsidR="00C749EA">
        <w:rPr>
          <w:rFonts w:ascii="Times New Roman" w:hAnsi="Times New Roman" w:cs="Times New Roman"/>
          <w:sz w:val="28"/>
          <w:szCs w:val="28"/>
        </w:rPr>
        <w:t>Trên tia đối của tia MH lấy điểm D sao cho M là trung điểm của HD.</w:t>
      </w:r>
    </w:p>
    <w:p w:rsidR="00AF4205" w:rsidRPr="00F008BA" w:rsidRDefault="00AF4205" w:rsidP="00F008BA">
      <w:pPr>
        <w:pStyle w:val="oancuaDanhsach"/>
        <w:numPr>
          <w:ilvl w:val="0"/>
          <w:numId w:val="1"/>
        </w:numPr>
        <w:spacing w:after="120"/>
        <w:rPr>
          <w:rFonts w:ascii="Times New Roman" w:hAnsi="Times New Roman" w:cs="Times New Roman"/>
          <w:sz w:val="28"/>
          <w:szCs w:val="28"/>
        </w:rPr>
      </w:pPr>
      <w:r w:rsidRPr="00F008BA">
        <w:rPr>
          <w:rFonts w:ascii="Times New Roman" w:hAnsi="Times New Roman" w:cs="Times New Roman"/>
          <w:sz w:val="28"/>
          <w:szCs w:val="28"/>
        </w:rPr>
        <w:t xml:space="preserve">Chứng minh : tứ giác </w:t>
      </w:r>
      <w:r w:rsidRPr="00F008BA">
        <w:rPr>
          <w:rFonts w:ascii="Times New Roman" w:hAnsi="Times New Roman" w:cs="Times New Roman"/>
          <w:position w:val="-6"/>
          <w:sz w:val="28"/>
          <w:szCs w:val="28"/>
        </w:rPr>
        <w:object w:dxaOrig="859" w:dyaOrig="300">
          <v:shape id="_x0000_i1031" type="#_x0000_t75" style="width:42.75pt;height:15pt" o:ole="">
            <v:imagedata r:id="rId19" o:title=""/>
          </v:shape>
          <o:OLEObject Type="Embed" ProgID="Equation.DSMT4" ShapeID="_x0000_i1031" DrawAspect="Content" ObjectID="_1757228624" r:id="rId20"/>
        </w:object>
      </w:r>
      <w:r w:rsidRPr="00F008BA">
        <w:rPr>
          <w:rFonts w:ascii="Times New Roman" w:hAnsi="Times New Roman" w:cs="Times New Roman"/>
          <w:sz w:val="28"/>
          <w:szCs w:val="28"/>
        </w:rPr>
        <w:t>là hình bình hành</w:t>
      </w:r>
      <w:r w:rsidR="00C749EA">
        <w:rPr>
          <w:rFonts w:ascii="Times New Roman" w:hAnsi="Times New Roman" w:cs="Times New Roman"/>
          <w:sz w:val="28"/>
          <w:szCs w:val="28"/>
        </w:rPr>
        <w:t>.</w:t>
      </w:r>
    </w:p>
    <w:p w:rsidR="00AF4205" w:rsidRPr="00F008BA" w:rsidRDefault="00AF4205" w:rsidP="00F008BA">
      <w:pPr>
        <w:pStyle w:val="oancuaDanhsach"/>
        <w:numPr>
          <w:ilvl w:val="0"/>
          <w:numId w:val="1"/>
        </w:numPr>
        <w:spacing w:after="120"/>
        <w:rPr>
          <w:rFonts w:ascii="Times New Roman" w:hAnsi="Times New Roman" w:cs="Times New Roman"/>
          <w:sz w:val="28"/>
          <w:szCs w:val="28"/>
        </w:rPr>
      </w:pPr>
      <w:r w:rsidRPr="00F008BA">
        <w:rPr>
          <w:rFonts w:ascii="Times New Roman" w:hAnsi="Times New Roman" w:cs="Times New Roman"/>
          <w:sz w:val="28"/>
          <w:szCs w:val="28"/>
        </w:rPr>
        <w:t xml:space="preserve">Chứng minh : Tam giác </w:t>
      </w:r>
      <w:r w:rsidRPr="00F008BA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32" type="#_x0000_t75" style="width:32.25pt;height:14.25pt" o:ole="">
            <v:imagedata r:id="rId21" o:title=""/>
          </v:shape>
          <o:OLEObject Type="Embed" ProgID="Equation.DSMT4" ShapeID="_x0000_i1032" DrawAspect="Content" ObjectID="_1757228625" r:id="rId22"/>
        </w:object>
      </w:r>
      <w:r w:rsidRPr="00F008BA">
        <w:rPr>
          <w:rFonts w:ascii="Times New Roman" w:hAnsi="Times New Roman" w:cs="Times New Roman"/>
          <w:sz w:val="28"/>
          <w:szCs w:val="28"/>
        </w:rPr>
        <w:t xml:space="preserve">vuông tại B, tam giác </w:t>
      </w:r>
      <w:r w:rsidRPr="00F008BA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33" type="#_x0000_t75" style="width:33pt;height:15pt" o:ole="">
            <v:imagedata r:id="rId23" o:title=""/>
          </v:shape>
          <o:OLEObject Type="Embed" ProgID="Equation.DSMT4" ShapeID="_x0000_i1033" DrawAspect="Content" ObjectID="_1757228626" r:id="rId24"/>
        </w:object>
      </w:r>
      <w:r w:rsidRPr="00F008BA">
        <w:rPr>
          <w:rFonts w:ascii="Times New Roman" w:hAnsi="Times New Roman" w:cs="Times New Roman"/>
          <w:sz w:val="28"/>
          <w:szCs w:val="28"/>
        </w:rPr>
        <w:t>vuông tại C</w:t>
      </w:r>
      <w:r w:rsidR="00C749EA">
        <w:rPr>
          <w:rFonts w:ascii="Times New Roman" w:hAnsi="Times New Roman" w:cs="Times New Roman"/>
          <w:sz w:val="28"/>
          <w:szCs w:val="28"/>
        </w:rPr>
        <w:t>.</w:t>
      </w:r>
    </w:p>
    <w:p w:rsidR="00AF4205" w:rsidRPr="00F008BA" w:rsidRDefault="00AF4205" w:rsidP="00F008BA">
      <w:pPr>
        <w:pStyle w:val="oancuaDanhsach"/>
        <w:numPr>
          <w:ilvl w:val="0"/>
          <w:numId w:val="1"/>
        </w:numPr>
        <w:spacing w:after="120"/>
        <w:rPr>
          <w:rFonts w:ascii="Times New Roman" w:hAnsi="Times New Roman" w:cs="Times New Roman"/>
          <w:sz w:val="28"/>
          <w:szCs w:val="28"/>
        </w:rPr>
      </w:pPr>
      <w:r w:rsidRPr="00F008BA">
        <w:rPr>
          <w:rFonts w:ascii="Times New Roman" w:hAnsi="Times New Roman" w:cs="Times New Roman"/>
          <w:sz w:val="28"/>
          <w:szCs w:val="28"/>
        </w:rPr>
        <w:t xml:space="preserve">Gọi </w:t>
      </w:r>
      <w:r w:rsidRPr="00F008BA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34" type="#_x0000_t75" style="width:9.75pt;height:14.25pt" o:ole="">
            <v:imagedata r:id="rId25" o:title=""/>
          </v:shape>
          <o:OLEObject Type="Embed" ProgID="Equation.DSMT4" ShapeID="_x0000_i1034" DrawAspect="Content" ObjectID="_1757228627" r:id="rId26"/>
        </w:object>
      </w:r>
      <w:r w:rsidRPr="00F008BA">
        <w:rPr>
          <w:rFonts w:ascii="Times New Roman" w:hAnsi="Times New Roman" w:cs="Times New Roman"/>
          <w:sz w:val="28"/>
          <w:szCs w:val="28"/>
        </w:rPr>
        <w:t xml:space="preserve">là trung điểm của </w:t>
      </w:r>
      <w:r w:rsidRPr="00F008BA">
        <w:rPr>
          <w:rFonts w:ascii="Times New Roman" w:hAnsi="Times New Roman" w:cs="Times New Roman"/>
          <w:position w:val="-6"/>
          <w:sz w:val="28"/>
          <w:szCs w:val="28"/>
        </w:rPr>
        <w:object w:dxaOrig="520" w:dyaOrig="300">
          <v:shape id="_x0000_i1035" type="#_x0000_t75" style="width:26.25pt;height:15pt" o:ole="">
            <v:imagedata r:id="rId27" o:title=""/>
          </v:shape>
          <o:OLEObject Type="Embed" ProgID="Equation.DSMT4" ShapeID="_x0000_i1035" DrawAspect="Content" ObjectID="_1757228628" r:id="rId28"/>
        </w:object>
      </w:r>
      <w:r w:rsidRPr="00F008BA">
        <w:rPr>
          <w:rFonts w:ascii="Times New Roman" w:hAnsi="Times New Roman" w:cs="Times New Roman"/>
          <w:sz w:val="28"/>
          <w:szCs w:val="28"/>
        </w:rPr>
        <w:t xml:space="preserve">Chứng minh </w:t>
      </w:r>
      <w:r w:rsidR="00C749EA" w:rsidRPr="00F008BA">
        <w:rPr>
          <w:rFonts w:ascii="Times New Roman" w:hAnsi="Times New Roman" w:cs="Times New Roman"/>
          <w:position w:val="-6"/>
          <w:sz w:val="28"/>
          <w:szCs w:val="28"/>
        </w:rPr>
        <w:object w:dxaOrig="2120" w:dyaOrig="300">
          <v:shape id="_x0000_i1036" type="#_x0000_t75" style="width:105.75pt;height:15pt" o:ole="">
            <v:imagedata r:id="rId29" o:title=""/>
          </v:shape>
          <o:OLEObject Type="Embed" ProgID="Equation.DSMT4" ShapeID="_x0000_i1036" DrawAspect="Content" ObjectID="_1757228629" r:id="rId30"/>
        </w:object>
      </w:r>
    </w:p>
    <w:p w:rsidR="00F008BA" w:rsidRDefault="00E13A2F" w:rsidP="00F008BA">
      <w:pPr>
        <w:pStyle w:val="oancuaDanhsach"/>
        <w:spacing w:after="120"/>
        <w:ind w:left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118" type="#_x0000_t75" style="position:absolute;left:0;text-align:left;margin-left:213.15pt;margin-top:21.5pt;width:186.75pt;height:21pt;z-index:251658240">
            <v:imagedata r:id="rId31" o:title=""/>
          </v:shape>
          <o:OLEObject Type="Embed" ProgID="Equation.DSMT4" ShapeID="_x0000_s1118" DrawAspect="Content" ObjectID="_1757228658" r:id="rId32"/>
        </w:object>
      </w:r>
      <w:r w:rsidR="00F008BA" w:rsidRPr="00F008B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008BA">
        <w:rPr>
          <w:rFonts w:ascii="Times New Roman" w:hAnsi="Times New Roman" w:cs="Times New Roman"/>
          <w:b/>
          <w:sz w:val="28"/>
          <w:szCs w:val="28"/>
        </w:rPr>
        <w:t>Câu 17</w:t>
      </w:r>
      <w:r w:rsidR="00AF4205" w:rsidRPr="007F4233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r w:rsidR="007F4233" w:rsidRPr="007F4233">
        <w:rPr>
          <w:rFonts w:ascii="Times New Roman" w:hAnsi="Times New Roman" w:cs="Times New Roman"/>
          <w:b/>
          <w:i/>
          <w:sz w:val="28"/>
          <w:szCs w:val="28"/>
        </w:rPr>
        <w:t>(1 điểm)</w:t>
      </w:r>
    </w:p>
    <w:p w:rsidR="00AF4205" w:rsidRPr="001F5A0E" w:rsidRDefault="00ED0DC3" w:rsidP="001F5A0E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1F5A0E">
        <w:rPr>
          <w:rFonts w:ascii="Times New Roman" w:hAnsi="Times New Roman" w:cs="Times New Roman"/>
          <w:sz w:val="28"/>
          <w:szCs w:val="28"/>
        </w:rPr>
        <w:t xml:space="preserve">a) </w:t>
      </w:r>
      <w:r w:rsidR="00AF4205" w:rsidRPr="001F5A0E">
        <w:rPr>
          <w:rFonts w:ascii="Times New Roman" w:hAnsi="Times New Roman" w:cs="Times New Roman"/>
          <w:sz w:val="28"/>
          <w:szCs w:val="28"/>
        </w:rPr>
        <w:t xml:space="preserve">Tìm giá trị lớn nhất của biểu thức </w:t>
      </w:r>
    </w:p>
    <w:p w:rsidR="001F5A0E" w:rsidRPr="001F5A0E" w:rsidRDefault="00F008BA" w:rsidP="001F5A0E">
      <w:pPr>
        <w:spacing w:after="0" w:line="360" w:lineRule="auto"/>
        <w:outlineLvl w:val="0"/>
        <w:rPr>
          <w:rFonts w:ascii="Times New Roman" w:hAnsi="Times New Roman" w:cs="Times New Roman"/>
          <w:sz w:val="28"/>
          <w:szCs w:val="28"/>
          <w:lang w:val="de-DE"/>
        </w:rPr>
      </w:pPr>
      <w:r w:rsidRPr="001F5A0E">
        <w:rPr>
          <w:rFonts w:ascii="Times New Roman" w:hAnsi="Times New Roman" w:cs="Times New Roman"/>
          <w:sz w:val="28"/>
          <w:szCs w:val="28"/>
        </w:rPr>
        <w:t xml:space="preserve">b) </w:t>
      </w:r>
      <w:r w:rsidR="001F5A0E" w:rsidRPr="001F5A0E">
        <w:rPr>
          <w:rFonts w:ascii="Times New Roman" w:hAnsi="Times New Roman" w:cs="Times New Roman"/>
          <w:sz w:val="28"/>
          <w:szCs w:val="28"/>
          <w:lang w:val="de-DE"/>
        </w:rPr>
        <w:t xml:space="preserve">Cho các số x, y thoả mãn đẳng thức: </w:t>
      </w:r>
      <w:r w:rsidR="001F5A0E" w:rsidRPr="005D67C7">
        <w:rPr>
          <w:position w:val="-10"/>
        </w:rPr>
        <w:object w:dxaOrig="3400" w:dyaOrig="380">
          <v:shape id="_x0000_i1038" type="#_x0000_t75" style="width:186pt;height:20.25pt" o:ole="">
            <v:imagedata r:id="rId33" o:title=""/>
          </v:shape>
          <o:OLEObject Type="Embed" ProgID="Equation.DSMT4" ShapeID="_x0000_i1038" DrawAspect="Content" ObjectID="_1757228630" r:id="rId34"/>
        </w:object>
      </w:r>
      <w:r w:rsidR="001F5A0E" w:rsidRPr="001F5A0E">
        <w:rPr>
          <w:rFonts w:ascii="Times New Roman" w:hAnsi="Times New Roman" w:cs="Times New Roman"/>
          <w:sz w:val="28"/>
          <w:szCs w:val="28"/>
          <w:lang w:val="de-DE"/>
        </w:rPr>
        <w:t xml:space="preserve">. </w:t>
      </w:r>
    </w:p>
    <w:p w:rsidR="001F5A0E" w:rsidRPr="001F5A0E" w:rsidRDefault="001F5A0E" w:rsidP="001F5A0E">
      <w:pPr>
        <w:spacing w:after="0" w:line="360" w:lineRule="auto"/>
        <w:outlineLvl w:val="0"/>
        <w:rPr>
          <w:rFonts w:ascii="Times New Roman" w:hAnsi="Times New Roman" w:cs="Times New Roman"/>
          <w:sz w:val="28"/>
          <w:szCs w:val="28"/>
          <w:lang w:val="de-DE"/>
        </w:rPr>
      </w:pPr>
      <w:r w:rsidRPr="001F5A0E">
        <w:rPr>
          <w:rFonts w:ascii="Times New Roman" w:hAnsi="Times New Roman" w:cs="Times New Roman"/>
          <w:sz w:val="28"/>
          <w:szCs w:val="28"/>
          <w:lang w:val="de-DE"/>
        </w:rPr>
        <w:t xml:space="preserve">Tính giá trị của biểu thức </w:t>
      </w:r>
      <w:r w:rsidRPr="005D67C7">
        <w:rPr>
          <w:position w:val="-16"/>
        </w:rPr>
        <w:object w:dxaOrig="4340" w:dyaOrig="499">
          <v:shape id="_x0000_i1039" type="#_x0000_t75" style="width:217.5pt;height:25.5pt" o:ole="">
            <v:imagedata r:id="rId35" o:title=""/>
          </v:shape>
          <o:OLEObject Type="Embed" ProgID="Equation.DSMT4" ShapeID="_x0000_i1039" DrawAspect="Content" ObjectID="_1757228631" r:id="rId36"/>
        </w:object>
      </w:r>
    </w:p>
    <w:p w:rsidR="00FD7967" w:rsidRPr="00E13A2F" w:rsidRDefault="00E13A2F" w:rsidP="00FD7967">
      <w:pPr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E13A2F">
        <w:rPr>
          <w:rFonts w:ascii="Times New Roman" w:hAnsi="Times New Roman" w:cs="Times New Roman"/>
          <w:b/>
          <w:sz w:val="26"/>
          <w:szCs w:val="26"/>
          <w:lang w:val="nl-NL"/>
        </w:rPr>
        <w:t>------------------ HẾT ------------------</w:t>
      </w:r>
    </w:p>
    <w:p w:rsidR="006F48FC" w:rsidRPr="00C8011B" w:rsidRDefault="006F48FC" w:rsidP="00C8011B">
      <w:pPr>
        <w:spacing w:after="0" w:line="240" w:lineRule="auto"/>
        <w:ind w:left="360"/>
        <w:rPr>
          <w:rFonts w:ascii="Times New Roman" w:hAnsi="Times New Roman" w:cs="Times New Roman"/>
          <w:b/>
          <w:sz w:val="26"/>
          <w:szCs w:val="26"/>
        </w:rPr>
      </w:pPr>
    </w:p>
    <w:p w:rsidR="00AF4205" w:rsidRPr="00C8011B" w:rsidRDefault="00AF4205" w:rsidP="00C8011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AF4205" w:rsidRPr="00C8011B" w:rsidRDefault="00AF4205" w:rsidP="00C8011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AF4205" w:rsidRPr="00C8011B" w:rsidRDefault="009D3F0D" w:rsidP="00C8011B">
      <w:pPr>
        <w:pStyle w:val="oancuaDanhsach"/>
        <w:spacing w:after="0" w:line="240" w:lineRule="auto"/>
        <w:ind w:left="142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8C5014" w:rsidRDefault="008C5014">
      <w:pPr>
        <w:spacing w:after="160" w:line="259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W w:w="10363" w:type="dxa"/>
        <w:jc w:val="center"/>
        <w:tblLook w:val="01E0" w:firstRow="1" w:lastRow="1" w:firstColumn="1" w:lastColumn="1" w:noHBand="0" w:noVBand="0"/>
      </w:tblPr>
      <w:tblGrid>
        <w:gridCol w:w="55"/>
        <w:gridCol w:w="810"/>
        <w:gridCol w:w="720"/>
        <w:gridCol w:w="3503"/>
        <w:gridCol w:w="4421"/>
        <w:gridCol w:w="854"/>
      </w:tblGrid>
      <w:tr w:rsidR="008C5014" w:rsidRPr="008C5014" w:rsidTr="00B434C5">
        <w:trPr>
          <w:trHeight w:val="1921"/>
          <w:jc w:val="center"/>
        </w:trPr>
        <w:tc>
          <w:tcPr>
            <w:tcW w:w="5088" w:type="dxa"/>
            <w:gridSpan w:val="4"/>
          </w:tcPr>
          <w:p w:rsidR="008C5014" w:rsidRPr="00E13A2F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nl-NL"/>
              </w:rPr>
            </w:pPr>
            <w:r w:rsidRPr="00E13A2F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nl-NL"/>
              </w:rPr>
              <w:lastRenderedPageBreak/>
              <w:t>UBND TP. HẢI DƯƠNG</w:t>
            </w: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5275" w:type="dxa"/>
            <w:gridSpan w:val="2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8C5014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HƯỚNG DẪN CHẤM </w:t>
            </w: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8C5014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ĐỀ ĐÁNH GIÁ GIỮA HỌC KÌ I</w:t>
            </w: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ĂM HỌC 202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3</w:t>
            </w:r>
            <w:r w:rsidRPr="008C501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 202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</w:t>
            </w:r>
          </w:p>
          <w:p w:rsidR="008C5014" w:rsidRPr="008C5014" w:rsidRDefault="00E13A2F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MÔN: TOÁN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</w:t>
            </w:r>
            <w:r w:rsidRPr="008C501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LỚP: 8</w:t>
            </w:r>
          </w:p>
          <w:p w:rsidR="00B434C5" w:rsidRDefault="008C5014" w:rsidP="00B434C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ướng dẫn chấm gồm: 0</w:t>
            </w:r>
            <w:r w:rsidR="00FD2AC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3</w:t>
            </w:r>
            <w:r w:rsidRPr="008C501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trang</w:t>
            </w:r>
          </w:p>
          <w:p w:rsidR="00B434C5" w:rsidRPr="008C5014" w:rsidRDefault="00B434C5" w:rsidP="00B434C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</w:tr>
      <w:tr w:rsidR="00B434C5" w:rsidRPr="008C5014" w:rsidTr="00B434C5">
        <w:trPr>
          <w:trHeight w:val="1921"/>
          <w:jc w:val="center"/>
        </w:trPr>
        <w:tc>
          <w:tcPr>
            <w:tcW w:w="10363" w:type="dxa"/>
            <w:gridSpan w:val="6"/>
          </w:tcPr>
          <w:p w:rsidR="00B434C5" w:rsidRPr="00A71B5E" w:rsidRDefault="00B434C5" w:rsidP="00B434C5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A71B5E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I. </w:t>
            </w:r>
            <w:r w:rsidRPr="00E13A2F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nl-NL"/>
              </w:rPr>
              <w:t>TRẮC NGHIỆM</w:t>
            </w:r>
            <w:r w:rsidR="00A71B5E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: </w:t>
            </w:r>
            <w:r w:rsidR="00A71B5E" w:rsidRPr="00E13A2F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(3 điểm). Mỗi ý đúng được 0,25 điểm</w:t>
            </w:r>
            <w:r w:rsidR="00E13A2F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.</w:t>
            </w:r>
            <w:r w:rsidR="00E13A2F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br/>
            </w:r>
          </w:p>
          <w:tbl>
            <w:tblPr>
              <w:tblStyle w:val="LiBang"/>
              <w:tblW w:w="0" w:type="auto"/>
              <w:tblLook w:val="04A0" w:firstRow="1" w:lastRow="0" w:firstColumn="1" w:lastColumn="0" w:noHBand="0" w:noVBand="1"/>
            </w:tblPr>
            <w:tblGrid>
              <w:gridCol w:w="782"/>
              <w:gridCol w:w="782"/>
              <w:gridCol w:w="780"/>
              <w:gridCol w:w="780"/>
              <w:gridCol w:w="780"/>
              <w:gridCol w:w="780"/>
              <w:gridCol w:w="779"/>
              <w:gridCol w:w="779"/>
              <w:gridCol w:w="779"/>
              <w:gridCol w:w="779"/>
              <w:gridCol w:w="779"/>
              <w:gridCol w:w="779"/>
              <w:gridCol w:w="779"/>
            </w:tblGrid>
            <w:tr w:rsidR="00B434C5" w:rsidTr="00B434C5">
              <w:trPr>
                <w:trHeight w:val="394"/>
              </w:trPr>
              <w:tc>
                <w:tcPr>
                  <w:tcW w:w="782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Câu</w:t>
                  </w:r>
                </w:p>
              </w:tc>
              <w:tc>
                <w:tcPr>
                  <w:tcW w:w="782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1</w:t>
                  </w:r>
                </w:p>
              </w:tc>
              <w:tc>
                <w:tcPr>
                  <w:tcW w:w="780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780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3</w:t>
                  </w:r>
                </w:p>
              </w:tc>
              <w:tc>
                <w:tcPr>
                  <w:tcW w:w="780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4</w:t>
                  </w:r>
                </w:p>
              </w:tc>
              <w:tc>
                <w:tcPr>
                  <w:tcW w:w="780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5</w:t>
                  </w:r>
                </w:p>
              </w:tc>
              <w:tc>
                <w:tcPr>
                  <w:tcW w:w="779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6</w:t>
                  </w:r>
                </w:p>
              </w:tc>
              <w:tc>
                <w:tcPr>
                  <w:tcW w:w="779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7</w:t>
                  </w:r>
                </w:p>
              </w:tc>
              <w:tc>
                <w:tcPr>
                  <w:tcW w:w="779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8</w:t>
                  </w:r>
                </w:p>
              </w:tc>
              <w:tc>
                <w:tcPr>
                  <w:tcW w:w="779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9</w:t>
                  </w:r>
                </w:p>
              </w:tc>
              <w:tc>
                <w:tcPr>
                  <w:tcW w:w="779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10</w:t>
                  </w:r>
                </w:p>
              </w:tc>
              <w:tc>
                <w:tcPr>
                  <w:tcW w:w="779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11</w:t>
                  </w:r>
                </w:p>
              </w:tc>
              <w:tc>
                <w:tcPr>
                  <w:tcW w:w="779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12</w:t>
                  </w:r>
                </w:p>
              </w:tc>
            </w:tr>
            <w:tr w:rsidR="00B434C5" w:rsidTr="00B434C5">
              <w:trPr>
                <w:trHeight w:val="412"/>
              </w:trPr>
              <w:tc>
                <w:tcPr>
                  <w:tcW w:w="782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Đáp án</w:t>
                  </w:r>
                </w:p>
              </w:tc>
              <w:tc>
                <w:tcPr>
                  <w:tcW w:w="782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A</w:t>
                  </w:r>
                </w:p>
              </w:tc>
              <w:tc>
                <w:tcPr>
                  <w:tcW w:w="780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C</w:t>
                  </w:r>
                </w:p>
              </w:tc>
              <w:tc>
                <w:tcPr>
                  <w:tcW w:w="780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B</w:t>
                  </w:r>
                </w:p>
              </w:tc>
              <w:tc>
                <w:tcPr>
                  <w:tcW w:w="780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B</w:t>
                  </w:r>
                </w:p>
              </w:tc>
              <w:tc>
                <w:tcPr>
                  <w:tcW w:w="780" w:type="dxa"/>
                </w:tcPr>
                <w:p w:rsidR="00B434C5" w:rsidRDefault="005F43F4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C</w:t>
                  </w:r>
                </w:p>
              </w:tc>
              <w:tc>
                <w:tcPr>
                  <w:tcW w:w="779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B</w:t>
                  </w:r>
                </w:p>
              </w:tc>
              <w:tc>
                <w:tcPr>
                  <w:tcW w:w="779" w:type="dxa"/>
                </w:tcPr>
                <w:p w:rsidR="00B434C5" w:rsidRDefault="00B434C5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C</w:t>
                  </w:r>
                </w:p>
              </w:tc>
              <w:tc>
                <w:tcPr>
                  <w:tcW w:w="779" w:type="dxa"/>
                </w:tcPr>
                <w:p w:rsidR="00B434C5" w:rsidRDefault="00E76572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D</w:t>
                  </w:r>
                </w:p>
              </w:tc>
              <w:tc>
                <w:tcPr>
                  <w:tcW w:w="779" w:type="dxa"/>
                </w:tcPr>
                <w:p w:rsidR="00B434C5" w:rsidRDefault="00943509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D</w:t>
                  </w:r>
                </w:p>
              </w:tc>
              <w:tc>
                <w:tcPr>
                  <w:tcW w:w="779" w:type="dxa"/>
                </w:tcPr>
                <w:p w:rsidR="00B434C5" w:rsidRDefault="00943509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C</w:t>
                  </w:r>
                </w:p>
              </w:tc>
              <w:tc>
                <w:tcPr>
                  <w:tcW w:w="779" w:type="dxa"/>
                </w:tcPr>
                <w:p w:rsidR="00B434C5" w:rsidRDefault="004669F7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A</w:t>
                  </w:r>
                </w:p>
              </w:tc>
              <w:tc>
                <w:tcPr>
                  <w:tcW w:w="779" w:type="dxa"/>
                </w:tcPr>
                <w:p w:rsidR="00B434C5" w:rsidRDefault="002F68D6" w:rsidP="00B434C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C</w:t>
                  </w:r>
                </w:p>
              </w:tc>
            </w:tr>
          </w:tbl>
          <w:p w:rsidR="00E13A2F" w:rsidRDefault="00E13A2F" w:rsidP="00A71B5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B434C5" w:rsidRDefault="00A71B5E" w:rsidP="00A71B5E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II. </w:t>
            </w:r>
            <w:r w:rsidRPr="00E13A2F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nl-NL"/>
              </w:rPr>
              <w:t>TỰ LUẬN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: </w:t>
            </w:r>
            <w:r w:rsidRPr="00E13A2F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(7 điểm)</w:t>
            </w:r>
            <w:r w:rsidR="00E13A2F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.</w:t>
            </w:r>
          </w:p>
          <w:p w:rsidR="00E13A2F" w:rsidRPr="008C5014" w:rsidRDefault="00E13A2F" w:rsidP="00A71B5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</w:tc>
      </w:tr>
      <w:tr w:rsidR="008C5014" w:rsidRPr="008C5014" w:rsidTr="00B434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55" w:type="dxa"/>
          <w:jc w:val="center"/>
        </w:trPr>
        <w:tc>
          <w:tcPr>
            <w:tcW w:w="810" w:type="dxa"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5014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20" w:type="dxa"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5014">
              <w:rPr>
                <w:rFonts w:ascii="Times New Roman" w:hAnsi="Times New Roman" w:cs="Times New Roman"/>
                <w:b/>
                <w:sz w:val="28"/>
                <w:szCs w:val="28"/>
              </w:rPr>
              <w:t>Ý</w:t>
            </w:r>
          </w:p>
        </w:tc>
        <w:tc>
          <w:tcPr>
            <w:tcW w:w="7924" w:type="dxa"/>
            <w:gridSpan w:val="2"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5014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854" w:type="dxa"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5014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8C5014" w:rsidRPr="008C5014" w:rsidTr="00B434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55" w:type="dxa"/>
          <w:jc w:val="center"/>
        </w:trPr>
        <w:tc>
          <w:tcPr>
            <w:tcW w:w="810" w:type="dxa"/>
            <w:vMerge w:val="restart"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5014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C67A6D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24" w:type="dxa"/>
            <w:gridSpan w:val="2"/>
            <w:vAlign w:val="center"/>
          </w:tcPr>
          <w:p w:rsidR="008C5014" w:rsidRPr="008C5014" w:rsidRDefault="00B434C5" w:rsidP="00F008BA">
            <w:pPr>
              <w:spacing w:after="12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011B">
              <w:rPr>
                <w:rFonts w:ascii="Times New Roman" w:hAnsi="Times New Roman" w:cs="Times New Roman"/>
                <w:b/>
                <w:position w:val="-24"/>
                <w:sz w:val="26"/>
                <w:szCs w:val="26"/>
              </w:rPr>
              <w:object w:dxaOrig="2400" w:dyaOrig="620">
                <v:shape id="_x0000_i1040" type="#_x0000_t75" style="width:126.75pt;height:32.25pt" o:ole="">
                  <v:imagedata r:id="rId37" o:title=""/>
                </v:shape>
                <o:OLEObject Type="Embed" ProgID="Equation.DSMT4" ShapeID="_x0000_i1040" DrawAspect="Content" ObjectID="_1757228632" r:id="rId38"/>
              </w:object>
            </w:r>
          </w:p>
        </w:tc>
        <w:tc>
          <w:tcPr>
            <w:tcW w:w="854" w:type="dxa"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8C5014" w:rsidRPr="008C5014" w:rsidTr="00B434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55" w:type="dxa"/>
          <w:jc w:val="center"/>
        </w:trPr>
        <w:tc>
          <w:tcPr>
            <w:tcW w:w="810" w:type="dxa"/>
            <w:vMerge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24" w:type="dxa"/>
            <w:gridSpan w:val="2"/>
            <w:vAlign w:val="center"/>
          </w:tcPr>
          <w:p w:rsidR="008C5014" w:rsidRPr="008C5014" w:rsidRDefault="00B434C5" w:rsidP="00F008BA">
            <w:pPr>
              <w:spacing w:after="12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434C5">
              <w:rPr>
                <w:rFonts w:ascii="Times New Roman" w:hAnsi="Times New Roman" w:cs="Times New Roman"/>
                <w:sz w:val="28"/>
                <w:szCs w:val="28"/>
              </w:rPr>
              <w:t>Thay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8011B">
              <w:rPr>
                <w:rFonts w:ascii="Times New Roman" w:hAnsi="Times New Roman" w:cs="Times New Roman"/>
                <w:sz w:val="26"/>
                <w:szCs w:val="26"/>
              </w:rPr>
              <w:t>x = -1 ; y = 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ào biểu thức A ta có A = -(-1)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 2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8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854" w:type="dxa"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8C5014" w:rsidRPr="008C5014" w:rsidTr="00B434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55" w:type="dxa"/>
          <w:jc w:val="center"/>
        </w:trPr>
        <w:tc>
          <w:tcPr>
            <w:tcW w:w="810" w:type="dxa"/>
            <w:vMerge w:val="restart"/>
            <w:vAlign w:val="center"/>
          </w:tcPr>
          <w:p w:rsidR="008C5014" w:rsidRPr="008C5014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C5014" w:rsidRPr="008C5014" w:rsidRDefault="008C5014" w:rsidP="00A71B5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924" w:type="dxa"/>
            <w:gridSpan w:val="2"/>
          </w:tcPr>
          <w:p w:rsidR="008C5014" w:rsidRPr="008C5014" w:rsidRDefault="00B434C5" w:rsidP="00F008BA">
            <w:pPr>
              <w:tabs>
                <w:tab w:val="left" w:pos="960"/>
              </w:tabs>
              <w:spacing w:after="12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87A0C">
              <w:rPr>
                <w:position w:val="-56"/>
              </w:rPr>
              <w:object w:dxaOrig="4420" w:dyaOrig="1400">
                <v:shape id="_x0000_i1041" type="#_x0000_t75" style="width:221.25pt;height:69.75pt" o:ole="">
                  <v:imagedata r:id="rId39" o:title=""/>
                </v:shape>
                <o:OLEObject Type="Embed" ProgID="Equation.DSMT4" ShapeID="_x0000_i1041" DrawAspect="Content" ObjectID="_1757228633" r:id="rId40"/>
              </w:object>
            </w:r>
          </w:p>
        </w:tc>
        <w:tc>
          <w:tcPr>
            <w:tcW w:w="854" w:type="dxa"/>
            <w:vAlign w:val="center"/>
          </w:tcPr>
          <w:p w:rsidR="00B434C5" w:rsidRDefault="00B434C5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8C5014" w:rsidRDefault="008C5014" w:rsidP="00B434C5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</w:t>
            </w:r>
            <w:r w:rsidR="00B434C5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2</w:t>
            </w:r>
            <w:r w:rsidRPr="008C5014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5</w:t>
            </w:r>
          </w:p>
          <w:p w:rsidR="00B434C5" w:rsidRPr="008C5014" w:rsidRDefault="00B434C5" w:rsidP="00B434C5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25</w:t>
            </w:r>
          </w:p>
        </w:tc>
      </w:tr>
      <w:tr w:rsidR="008C5014" w:rsidRPr="008C5014" w:rsidTr="00B434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55" w:type="dxa"/>
          <w:jc w:val="center"/>
        </w:trPr>
        <w:tc>
          <w:tcPr>
            <w:tcW w:w="810" w:type="dxa"/>
            <w:vMerge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924" w:type="dxa"/>
            <w:gridSpan w:val="2"/>
          </w:tcPr>
          <w:p w:rsidR="008C5014" w:rsidRPr="008C5014" w:rsidRDefault="00A71B5E" w:rsidP="00F008BA">
            <w:pPr>
              <w:spacing w:after="12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87A0C">
              <w:rPr>
                <w:position w:val="-40"/>
              </w:rPr>
              <w:object w:dxaOrig="4360" w:dyaOrig="940">
                <v:shape id="_x0000_i1042" type="#_x0000_t75" style="width:218.25pt;height:47.25pt" o:ole="">
                  <v:imagedata r:id="rId41" o:title=""/>
                </v:shape>
                <o:OLEObject Type="Embed" ProgID="Equation.DSMT4" ShapeID="_x0000_i1042" DrawAspect="Content" ObjectID="_1757228634" r:id="rId42"/>
              </w:object>
            </w:r>
          </w:p>
        </w:tc>
        <w:tc>
          <w:tcPr>
            <w:tcW w:w="854" w:type="dxa"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5</w:t>
            </w:r>
          </w:p>
        </w:tc>
      </w:tr>
      <w:tr w:rsidR="00A71B5E" w:rsidRPr="008C5014" w:rsidTr="00B434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55" w:type="dxa"/>
          <w:jc w:val="center"/>
        </w:trPr>
        <w:tc>
          <w:tcPr>
            <w:tcW w:w="810" w:type="dxa"/>
            <w:vMerge w:val="restart"/>
            <w:vAlign w:val="center"/>
          </w:tcPr>
          <w:p w:rsidR="00A71B5E" w:rsidRPr="008C5014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720" w:type="dxa"/>
            <w:vAlign w:val="center"/>
          </w:tcPr>
          <w:p w:rsidR="00A71B5E" w:rsidRPr="008C5014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924" w:type="dxa"/>
            <w:gridSpan w:val="2"/>
          </w:tcPr>
          <w:p w:rsidR="00A71B5E" w:rsidRDefault="00A71B5E" w:rsidP="00F008BA">
            <w:pPr>
              <w:spacing w:after="12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B10B8">
              <w:rPr>
                <w:rFonts w:ascii="Times New Roman" w:hAnsi="Times New Roman" w:cs="Times New Roman"/>
                <w:sz w:val="28"/>
                <w:szCs w:val="28"/>
              </w:rPr>
              <w:t>2 ( 3x-1) = 10</w:t>
            </w:r>
          </w:p>
          <w:p w:rsidR="00A71B5E" w:rsidRDefault="00A71B5E" w:rsidP="00F008BA">
            <w:pPr>
              <w:spacing w:after="120" w:line="240" w:lineRule="auto"/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</w:pPr>
            <w:r w:rsidRPr="00A71B5E">
              <w:rPr>
                <w:rFonts w:ascii="Times New Roman" w:hAnsi="Times New Roman" w:cs="Times New Roman"/>
                <w:noProof/>
                <w:position w:val="-42"/>
                <w:sz w:val="28"/>
                <w:szCs w:val="28"/>
              </w:rPr>
              <w:object w:dxaOrig="1340" w:dyaOrig="999">
                <v:shape id="_x0000_i1043" type="#_x0000_t75" style="width:76.5pt;height:57.75pt" o:ole="">
                  <v:imagedata r:id="rId43" o:title=""/>
                </v:shape>
                <o:OLEObject Type="Embed" ProgID="Equation.DSMT4" ShapeID="_x0000_i1043" DrawAspect="Content" ObjectID="_1757228635" r:id="rId44"/>
              </w:object>
            </w: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t xml:space="preserve"> </w:t>
            </w:r>
          </w:p>
          <w:p w:rsidR="00A71B5E" w:rsidRPr="008C5014" w:rsidRDefault="00A71B5E" w:rsidP="00F008BA">
            <w:pPr>
              <w:spacing w:after="120" w:line="240" w:lineRule="auto"/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t>Vậy x = 2</w:t>
            </w:r>
          </w:p>
        </w:tc>
        <w:tc>
          <w:tcPr>
            <w:tcW w:w="854" w:type="dxa"/>
            <w:vAlign w:val="center"/>
          </w:tcPr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25</w:t>
            </w:r>
          </w:p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Pr="008C5014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25</w:t>
            </w:r>
          </w:p>
        </w:tc>
      </w:tr>
      <w:tr w:rsidR="00A71B5E" w:rsidRPr="008C5014" w:rsidTr="00B434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55" w:type="dxa"/>
          <w:jc w:val="center"/>
        </w:trPr>
        <w:tc>
          <w:tcPr>
            <w:tcW w:w="810" w:type="dxa"/>
            <w:vMerge/>
            <w:vAlign w:val="center"/>
          </w:tcPr>
          <w:p w:rsidR="00A71B5E" w:rsidRPr="008C5014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A71B5E" w:rsidRPr="008C5014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924" w:type="dxa"/>
            <w:gridSpan w:val="2"/>
          </w:tcPr>
          <w:p w:rsidR="00A71B5E" w:rsidRDefault="00A71B5E" w:rsidP="00F008BA">
            <w:pPr>
              <w:spacing w:after="120" w:line="240" w:lineRule="auto"/>
              <w:rPr>
                <w:rFonts w:ascii="Times New Roman" w:hAnsi="Times New Roman" w:cs="Times New Roman"/>
                <w:position w:val="-56"/>
                <w:sz w:val="26"/>
                <w:szCs w:val="26"/>
              </w:rPr>
            </w:pPr>
            <w:r w:rsidRPr="00A71B5E">
              <w:rPr>
                <w:rFonts w:ascii="Times New Roman" w:hAnsi="Times New Roman" w:cs="Times New Roman"/>
                <w:position w:val="-98"/>
                <w:sz w:val="26"/>
                <w:szCs w:val="26"/>
              </w:rPr>
              <w:object w:dxaOrig="3620" w:dyaOrig="2100">
                <v:shape id="_x0000_i1044" type="#_x0000_t75" style="width:181.5pt;height:105pt" o:ole="">
                  <v:imagedata r:id="rId45" o:title=""/>
                </v:shape>
                <o:OLEObject Type="Embed" ProgID="Equation.DSMT4" ShapeID="_x0000_i1044" DrawAspect="Content" ObjectID="_1757228636" r:id="rId46"/>
              </w:object>
            </w:r>
          </w:p>
          <w:p w:rsidR="00A71B5E" w:rsidRPr="008C5014" w:rsidRDefault="00A71B5E" w:rsidP="00F008BA">
            <w:pPr>
              <w:spacing w:after="120" w:line="240" w:lineRule="auto"/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</w:pPr>
            <w:r w:rsidRPr="00A71B5E">
              <w:rPr>
                <w:rFonts w:ascii="Times New Roman" w:hAnsi="Times New Roman" w:cs="Times New Roman"/>
                <w:sz w:val="28"/>
                <w:szCs w:val="28"/>
              </w:rPr>
              <w:t>Vậy</w:t>
            </w:r>
            <w:r>
              <w:t xml:space="preserve"> </w:t>
            </w:r>
            <w:r w:rsidRPr="00887A0C">
              <w:rPr>
                <w:position w:val="-28"/>
              </w:rPr>
              <w:object w:dxaOrig="680" w:dyaOrig="720">
                <v:shape id="_x0000_i1045" type="#_x0000_t75" style="width:33.75pt;height:36pt" o:ole="">
                  <v:imagedata r:id="rId47" o:title=""/>
                </v:shape>
                <o:OLEObject Type="Embed" ProgID="Equation.DSMT4" ShapeID="_x0000_i1045" DrawAspect="Content" ObjectID="_1757228637" r:id="rId48"/>
              </w:object>
            </w:r>
          </w:p>
        </w:tc>
        <w:tc>
          <w:tcPr>
            <w:tcW w:w="854" w:type="dxa"/>
            <w:vAlign w:val="center"/>
          </w:tcPr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25</w:t>
            </w:r>
          </w:p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Pr="008C5014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25</w:t>
            </w:r>
          </w:p>
        </w:tc>
      </w:tr>
      <w:tr w:rsidR="008C5014" w:rsidRPr="008C5014" w:rsidTr="00B434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55" w:type="dxa"/>
          <w:jc w:val="center"/>
        </w:trPr>
        <w:tc>
          <w:tcPr>
            <w:tcW w:w="810" w:type="dxa"/>
            <w:vMerge w:val="restart"/>
            <w:vAlign w:val="center"/>
          </w:tcPr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67A6D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C5014" w:rsidRPr="008C5014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C5014" w:rsidRPr="008C5014" w:rsidRDefault="008C5014" w:rsidP="00A71B5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8C5014" w:rsidRPr="008C5014" w:rsidRDefault="008C5014" w:rsidP="008C501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4" w:type="dxa"/>
            <w:gridSpan w:val="2"/>
          </w:tcPr>
          <w:p w:rsidR="008C5014" w:rsidRPr="008C5014" w:rsidRDefault="008C5014" w:rsidP="008C501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71B5E" w:rsidRDefault="00A71B5E" w:rsidP="008C501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71B5E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2390775" cy="2346603"/>
                  <wp:effectExtent l="0" t="0" r="0" b="0"/>
                  <wp:docPr id="1" name="Picture 10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2343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C5014" w:rsidRPr="008C5014" w:rsidRDefault="008C5014" w:rsidP="008C501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</w:rPr>
              <w:t>- Vẽ hình đúng phần a)</w:t>
            </w:r>
          </w:p>
        </w:tc>
        <w:tc>
          <w:tcPr>
            <w:tcW w:w="854" w:type="dxa"/>
            <w:vAlign w:val="center"/>
          </w:tcPr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25</w:t>
            </w:r>
          </w:p>
        </w:tc>
      </w:tr>
      <w:tr w:rsidR="008C5014" w:rsidRPr="008C5014" w:rsidTr="00B434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55" w:type="dxa"/>
          <w:jc w:val="center"/>
        </w:trPr>
        <w:tc>
          <w:tcPr>
            <w:tcW w:w="810" w:type="dxa"/>
            <w:vMerge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8C5014" w:rsidRPr="008C5014" w:rsidRDefault="008C5014" w:rsidP="008C5014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5014">
              <w:rPr>
                <w:rFonts w:ascii="Times New Roman" w:hAnsi="Times New Roman"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7924" w:type="dxa"/>
            <w:gridSpan w:val="2"/>
          </w:tcPr>
          <w:p w:rsidR="00F008BA" w:rsidRPr="00F008BA" w:rsidRDefault="00F008BA" w:rsidP="00F008B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008BA">
              <w:rPr>
                <w:rFonts w:ascii="Times New Roman" w:hAnsi="Times New Roman" w:cs="Times New Roman"/>
                <w:sz w:val="26"/>
                <w:szCs w:val="26"/>
              </w:rPr>
              <w:t xml:space="preserve">Xét tứ giác </w:t>
            </w:r>
            <w:r w:rsidRPr="00C8011B">
              <w:rPr>
                <w:noProof/>
                <w:position w:val="-6"/>
              </w:rPr>
              <w:drawing>
                <wp:inline distT="0" distB="0" distL="0" distR="0">
                  <wp:extent cx="542925" cy="190500"/>
                  <wp:effectExtent l="0" t="0" r="9525" b="0"/>
                  <wp:docPr id="4" name="Picture 1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08BA">
              <w:rPr>
                <w:rFonts w:ascii="Times New Roman" w:hAnsi="Times New Roman" w:cs="Times New Roman"/>
                <w:sz w:val="26"/>
                <w:szCs w:val="26"/>
              </w:rPr>
              <w:t xml:space="preserve">có </w:t>
            </w:r>
            <w:r w:rsidRPr="00C8011B">
              <w:rPr>
                <w:noProof/>
                <w:position w:val="-10"/>
              </w:rPr>
              <w:drawing>
                <wp:inline distT="0" distB="0" distL="0" distR="0">
                  <wp:extent cx="619125" cy="219075"/>
                  <wp:effectExtent l="0" t="0" r="9525" b="9525"/>
                  <wp:docPr id="6" name="Picture 1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08BA">
              <w:rPr>
                <w:rFonts w:ascii="Times New Roman" w:hAnsi="Times New Roman" w:cs="Times New Roman"/>
                <w:sz w:val="26"/>
                <w:szCs w:val="26"/>
              </w:rPr>
              <w:t xml:space="preserve">là đường chéo . </w:t>
            </w:r>
          </w:p>
          <w:p w:rsidR="00F008BA" w:rsidRPr="00F008BA" w:rsidRDefault="00F008BA" w:rsidP="00F008B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008BA">
              <w:rPr>
                <w:rFonts w:ascii="Times New Roman" w:hAnsi="Times New Roman" w:cs="Times New Roman"/>
                <w:sz w:val="26"/>
                <w:szCs w:val="26"/>
              </w:rPr>
              <w:t xml:space="preserve">M lần lượt là trung điểm HD, BC. </w:t>
            </w:r>
          </w:p>
          <w:p w:rsidR="008C5014" w:rsidRPr="00F008BA" w:rsidRDefault="00F008BA" w:rsidP="00F008BA">
            <w:pPr>
              <w:pStyle w:val="oancuaDanhsach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8011B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752475" cy="190500"/>
                  <wp:effectExtent l="0" t="0" r="9525" b="0"/>
                  <wp:docPr id="7" name="Picture 10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011B">
              <w:rPr>
                <w:rFonts w:ascii="Times New Roman" w:hAnsi="Times New Roman" w:cs="Times New Roman"/>
                <w:sz w:val="26"/>
                <w:szCs w:val="26"/>
              </w:rPr>
              <w:t>là hình bình hành</w:t>
            </w:r>
          </w:p>
        </w:tc>
        <w:tc>
          <w:tcPr>
            <w:tcW w:w="854" w:type="dxa"/>
            <w:vAlign w:val="center"/>
          </w:tcPr>
          <w:p w:rsidR="008C5014" w:rsidRDefault="00F008BA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25</w:t>
            </w:r>
          </w:p>
          <w:p w:rsidR="00F008BA" w:rsidRDefault="00C749EA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</w:t>
            </w:r>
            <w:r w:rsidR="00F008BA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5</w:t>
            </w:r>
          </w:p>
          <w:p w:rsidR="00F008BA" w:rsidRPr="008C5014" w:rsidRDefault="00F008BA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25</w:t>
            </w:r>
          </w:p>
        </w:tc>
      </w:tr>
      <w:tr w:rsidR="008C5014" w:rsidRPr="008C5014" w:rsidTr="00B434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55" w:type="dxa"/>
          <w:jc w:val="center"/>
        </w:trPr>
        <w:tc>
          <w:tcPr>
            <w:tcW w:w="810" w:type="dxa"/>
            <w:vMerge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8C5014" w:rsidRPr="008C5014" w:rsidRDefault="008C5014" w:rsidP="008C5014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5014">
              <w:rPr>
                <w:rFonts w:ascii="Times New Roman" w:hAnsi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7924" w:type="dxa"/>
            <w:gridSpan w:val="2"/>
          </w:tcPr>
          <w:p w:rsidR="00F008BA" w:rsidRPr="00F008BA" w:rsidRDefault="00F008BA" w:rsidP="00F008B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008BA"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Pr="00C8011B">
              <w:rPr>
                <w:noProof/>
                <w:position w:val="-6"/>
              </w:rPr>
              <w:drawing>
                <wp:inline distT="0" distB="0" distL="0" distR="0">
                  <wp:extent cx="542925" cy="190500"/>
                  <wp:effectExtent l="0" t="0" r="9525" b="0"/>
                  <wp:docPr id="29" name="Picture 10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08BA">
              <w:rPr>
                <w:rFonts w:ascii="Times New Roman" w:hAnsi="Times New Roman" w:cs="Times New Roman"/>
                <w:sz w:val="26"/>
                <w:szCs w:val="26"/>
              </w:rPr>
              <w:t>là hình bình hành (cmt)</w:t>
            </w:r>
            <w:r w:rsidRPr="00E7552B">
              <w:rPr>
                <w:position w:val="-6"/>
              </w:rPr>
              <w:object w:dxaOrig="2880" w:dyaOrig="360">
                <v:shape id="_x0000_i1046" type="#_x0000_t75" style="width:162pt;height:20.25pt" o:ole="">
                  <v:imagedata r:id="rId54" o:title=""/>
                </v:shape>
                <o:OLEObject Type="Embed" ProgID="Equation.DSMT4" ShapeID="_x0000_i1046" DrawAspect="Content" ObjectID="_1757228638" r:id="rId55"/>
              </w:object>
            </w:r>
            <w:r w:rsidRPr="00F008BA">
              <w:rPr>
                <w:rFonts w:ascii="Times New Roman" w:hAnsi="Times New Roman" w:cs="Times New Roman"/>
                <w:sz w:val="26"/>
                <w:szCs w:val="26"/>
              </w:rPr>
              <w:t xml:space="preserve">  (so le trong ) (1)</w:t>
            </w:r>
          </w:p>
          <w:p w:rsidR="00F008BA" w:rsidRPr="00C8011B" w:rsidRDefault="00F008BA" w:rsidP="00F008BA">
            <w:pPr>
              <w:pStyle w:val="oancuaDanhsach"/>
              <w:spacing w:after="0" w:line="240" w:lineRule="auto"/>
              <w:ind w:left="142"/>
              <w:rPr>
                <w:rFonts w:ascii="Times New Roman" w:hAnsi="Times New Roman" w:cs="Times New Roman"/>
                <w:sz w:val="26"/>
                <w:szCs w:val="26"/>
              </w:rPr>
            </w:pPr>
            <w:r w:rsidRPr="00C8011B">
              <w:rPr>
                <w:rFonts w:ascii="Times New Roman" w:hAnsi="Times New Roman" w:cs="Times New Roman"/>
                <w:sz w:val="26"/>
                <w:szCs w:val="26"/>
              </w:rPr>
              <w:t xml:space="preserve">Mà </w:t>
            </w:r>
            <w:r w:rsidRPr="00E7552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00" w:dyaOrig="360">
                <v:shape id="_x0000_i1047" type="#_x0000_t75" style="width:76.5pt;height:21pt" o:ole="">
                  <v:imagedata r:id="rId56" o:title=""/>
                </v:shape>
                <o:OLEObject Type="Embed" ProgID="Equation.DSMT4" ShapeID="_x0000_i1047" DrawAspect="Content" ObjectID="_1757228639" r:id="rId5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8011B">
              <w:rPr>
                <w:rFonts w:ascii="Times New Roman" w:hAnsi="Times New Roman" w:cs="Times New Roman"/>
                <w:sz w:val="26"/>
                <w:szCs w:val="26"/>
              </w:rPr>
              <w:t xml:space="preserve">(cùng phụ với </w:t>
            </w:r>
            <w:r w:rsidRPr="00E7552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020" w:dyaOrig="400">
                <v:shape id="_x0000_i1048" type="#_x0000_t75" style="width:56.25pt;height:22.5pt" o:ole="">
                  <v:imagedata r:id="rId58" o:title=""/>
                </v:shape>
                <o:OLEObject Type="Embed" ProgID="Equation.DSMT4" ShapeID="_x0000_i1048" DrawAspect="Content" ObjectID="_1757228640" r:id="rId5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F008BA" w:rsidRPr="00C8011B" w:rsidRDefault="00F008BA" w:rsidP="00F008BA">
            <w:pPr>
              <w:pStyle w:val="oancuaDanhsach"/>
              <w:spacing w:after="0" w:line="240" w:lineRule="auto"/>
              <w:ind w:left="142"/>
              <w:rPr>
                <w:rFonts w:ascii="Times New Roman" w:hAnsi="Times New Roman" w:cs="Times New Roman"/>
                <w:sz w:val="26"/>
                <w:szCs w:val="26"/>
              </w:rPr>
            </w:pPr>
            <w:r w:rsidRPr="00C8011B">
              <w:rPr>
                <w:rFonts w:ascii="Times New Roman" w:hAnsi="Times New Roman" w:cs="Times New Roman"/>
                <w:sz w:val="26"/>
                <w:szCs w:val="26"/>
              </w:rPr>
              <w:t xml:space="preserve">Ta có </w:t>
            </w:r>
            <w:r w:rsidRPr="00E7552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140" w:dyaOrig="400">
                <v:shape id="_x0000_i1049" type="#_x0000_t75" style="width:167.25pt;height:21.75pt" o:ole="">
                  <v:imagedata r:id="rId60" o:title=""/>
                </v:shape>
                <o:OLEObject Type="Embed" ProgID="Equation.DSMT4" ShapeID="_x0000_i1049" DrawAspect="Content" ObjectID="_1757228641" r:id="rId6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F008BA" w:rsidRPr="00C8011B" w:rsidRDefault="00F008BA" w:rsidP="00F008BA">
            <w:pPr>
              <w:pStyle w:val="oancuaDanhsach"/>
              <w:spacing w:after="0" w:line="240" w:lineRule="auto"/>
              <w:ind w:left="142"/>
              <w:rPr>
                <w:rFonts w:ascii="Times New Roman" w:hAnsi="Times New Roman" w:cs="Times New Roman"/>
                <w:sz w:val="26"/>
                <w:szCs w:val="26"/>
              </w:rPr>
            </w:pPr>
            <w:r w:rsidRPr="00C8011B">
              <w:rPr>
                <w:rFonts w:ascii="Times New Roman" w:hAnsi="Times New Roman" w:cs="Times New Roman"/>
                <w:sz w:val="26"/>
                <w:szCs w:val="26"/>
              </w:rPr>
              <w:t xml:space="preserve">Từ (1), (2), (3) ta có : </w:t>
            </w:r>
            <w:r w:rsidRPr="00E7552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780" w:dyaOrig="360">
                <v:shape id="_x0000_i1050" type="#_x0000_t75" style="width:249pt;height:18.75pt" o:ole="">
                  <v:imagedata r:id="rId62" o:title=""/>
                </v:shape>
                <o:OLEObject Type="Embed" ProgID="Equation.DSMT4" ShapeID="_x0000_i1050" DrawAspect="Content" ObjectID="_1757228642" r:id="rId6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F008BA" w:rsidRPr="00C8011B" w:rsidRDefault="00F008BA" w:rsidP="00F008BA">
            <w:pPr>
              <w:pStyle w:val="oancuaDanhsach"/>
              <w:spacing w:after="0" w:line="240" w:lineRule="auto"/>
              <w:ind w:left="142"/>
              <w:rPr>
                <w:rFonts w:ascii="Times New Roman" w:hAnsi="Times New Roman" w:cs="Times New Roman"/>
                <w:sz w:val="26"/>
                <w:szCs w:val="26"/>
              </w:rPr>
            </w:pPr>
            <w:r w:rsidRPr="00C8011B">
              <w:rPr>
                <w:rFonts w:ascii="Times New Roman" w:hAnsi="Times New Roman" w:cs="Times New Roman"/>
                <w:sz w:val="26"/>
                <w:szCs w:val="26"/>
              </w:rPr>
              <w:t xml:space="preserve">(Vì </w:t>
            </w:r>
            <w:r w:rsidRPr="00C8011B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495300" cy="190500"/>
                  <wp:effectExtent l="0" t="0" r="0" b="0"/>
                  <wp:docPr id="30" name="Picture 10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011B">
              <w:rPr>
                <w:rFonts w:ascii="Times New Roman" w:hAnsi="Times New Roman" w:cs="Times New Roman"/>
                <w:sz w:val="26"/>
                <w:szCs w:val="26"/>
              </w:rPr>
              <w:t>vuông tại E), do đó</w:t>
            </w:r>
            <w:r w:rsidRPr="00E7552B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object w:dxaOrig="1960" w:dyaOrig="279">
                <v:shape id="_x0000_i1051" type="#_x0000_t75" style="width:106.5pt;height:15.75pt" o:ole="">
                  <v:imagedata r:id="rId65" o:title=""/>
                </v:shape>
                <o:OLEObject Type="Embed" ProgID="Equation.DSMT4" ShapeID="_x0000_i1051" DrawAspect="Content" ObjectID="_1757228643" r:id="rId66"/>
              </w:object>
            </w:r>
            <w:r w:rsidRPr="00C8011B">
              <w:rPr>
                <w:rFonts w:ascii="Times New Roman" w:hAnsi="Times New Roman" w:cs="Times New Roman"/>
                <w:sz w:val="26"/>
                <w:szCs w:val="26"/>
              </w:rPr>
              <w:t xml:space="preserve"> vuông tại B</w:t>
            </w:r>
          </w:p>
          <w:p w:rsidR="008C5014" w:rsidRPr="00F008BA" w:rsidRDefault="00F008BA" w:rsidP="00F008BA">
            <w:pPr>
              <w:pStyle w:val="oancuaDanhsach"/>
              <w:spacing w:after="0" w:line="240" w:lineRule="auto"/>
              <w:ind w:left="142"/>
              <w:rPr>
                <w:rFonts w:ascii="Times New Roman" w:hAnsi="Times New Roman" w:cs="Times New Roman"/>
                <w:sz w:val="26"/>
                <w:szCs w:val="26"/>
              </w:rPr>
            </w:pPr>
            <w:r w:rsidRPr="00C8011B">
              <w:rPr>
                <w:rFonts w:ascii="Times New Roman" w:hAnsi="Times New Roman" w:cs="Times New Roman"/>
                <w:sz w:val="26"/>
                <w:szCs w:val="26"/>
              </w:rPr>
              <w:t xml:space="preserve">Chứng minh tương tự </w:t>
            </w: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t xml:space="preserve"> </w:t>
            </w:r>
            <w:r w:rsidRPr="00E7552B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object w:dxaOrig="2299" w:dyaOrig="279">
                <v:shape id="_x0000_i1052" type="#_x0000_t75" style="width:124.5pt;height:15.75pt" o:ole="">
                  <v:imagedata r:id="rId67" o:title=""/>
                </v:shape>
                <o:OLEObject Type="Embed" ProgID="Equation.DSMT4" ShapeID="_x0000_i1052" DrawAspect="Content" ObjectID="_1757228644" r:id="rId68"/>
              </w:object>
            </w:r>
            <w:r w:rsidRPr="00C8011B">
              <w:rPr>
                <w:rFonts w:ascii="Times New Roman" w:hAnsi="Times New Roman" w:cs="Times New Roman"/>
                <w:sz w:val="26"/>
                <w:szCs w:val="26"/>
              </w:rPr>
              <w:t>vuông tại C</w:t>
            </w:r>
          </w:p>
        </w:tc>
        <w:tc>
          <w:tcPr>
            <w:tcW w:w="854" w:type="dxa"/>
            <w:vAlign w:val="center"/>
          </w:tcPr>
          <w:p w:rsidR="008C5014" w:rsidRPr="008C5014" w:rsidRDefault="008C5014" w:rsidP="008C501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F008BA" w:rsidRDefault="00F008BA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25</w:t>
            </w:r>
          </w:p>
          <w:p w:rsidR="008C5014" w:rsidRPr="008C5014" w:rsidRDefault="008C5014" w:rsidP="008C501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F008BA" w:rsidRDefault="00F008BA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F008BA" w:rsidRDefault="00F008BA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25</w:t>
            </w:r>
          </w:p>
          <w:p w:rsidR="008C5014" w:rsidRPr="008C5014" w:rsidRDefault="00F008BA" w:rsidP="00F008B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</w:t>
            </w:r>
            <w:r w:rsidR="008C5014" w:rsidRPr="008C5014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5</w:t>
            </w:r>
          </w:p>
        </w:tc>
      </w:tr>
      <w:tr w:rsidR="008C5014" w:rsidRPr="008C5014" w:rsidTr="00B434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55" w:type="dxa"/>
          <w:jc w:val="center"/>
        </w:trPr>
        <w:tc>
          <w:tcPr>
            <w:tcW w:w="810" w:type="dxa"/>
            <w:vMerge/>
            <w:vAlign w:val="center"/>
          </w:tcPr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8C5014" w:rsidRPr="008C5014" w:rsidRDefault="008C5014" w:rsidP="008C5014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C5014">
              <w:rPr>
                <w:rFonts w:ascii="Times New Roman" w:hAnsi="Times New Roman" w:cs="Times New Roman"/>
                <w:bCs/>
                <w:sz w:val="28"/>
                <w:szCs w:val="28"/>
              </w:rPr>
              <w:t>c</w:t>
            </w:r>
          </w:p>
        </w:tc>
        <w:tc>
          <w:tcPr>
            <w:tcW w:w="7924" w:type="dxa"/>
            <w:gridSpan w:val="2"/>
          </w:tcPr>
          <w:p w:rsidR="00F008BA" w:rsidRPr="00F008BA" w:rsidRDefault="00F008BA" w:rsidP="00F008B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008BA"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Pr="00C67353">
              <w:rPr>
                <w:noProof/>
                <w:position w:val="-4"/>
              </w:rPr>
              <w:object w:dxaOrig="700" w:dyaOrig="260">
                <v:shape id="_x0000_i1053" type="#_x0000_t75" style="width:41.25pt;height:15pt" o:ole="">
                  <v:imagedata r:id="rId69" o:title=""/>
                </v:shape>
                <o:OLEObject Type="Embed" ProgID="Equation.DSMT4" ShapeID="_x0000_i1053" DrawAspect="Content" ObjectID="_1757228645" r:id="rId70"/>
              </w:object>
            </w:r>
            <w:r w:rsidRPr="00F008BA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t xml:space="preserve"> </w:t>
            </w:r>
            <w:r w:rsidRPr="00F008BA">
              <w:rPr>
                <w:rFonts w:ascii="Times New Roman" w:hAnsi="Times New Roman" w:cs="Times New Roman"/>
                <w:sz w:val="26"/>
                <w:szCs w:val="26"/>
              </w:rPr>
              <w:t xml:space="preserve">vuông tại B (cmt), có </w:t>
            </w:r>
            <w:r w:rsidRPr="00F008BA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F008BA">
              <w:rPr>
                <w:rFonts w:ascii="Times New Roman" w:hAnsi="Times New Roman" w:cs="Times New Roman"/>
                <w:sz w:val="26"/>
                <w:szCs w:val="26"/>
              </w:rPr>
              <w:t xml:space="preserve"> là trung điểm AD </w:t>
            </w:r>
          </w:p>
          <w:p w:rsidR="00F008BA" w:rsidRPr="00567D0E" w:rsidRDefault="00F008BA" w:rsidP="00F008BA">
            <w:pPr>
              <w:pStyle w:val="oancuaDanhsach"/>
              <w:spacing w:after="0" w:line="240" w:lineRule="auto"/>
              <w:ind w:left="142"/>
              <w:rPr>
                <w:rFonts w:ascii="Times New Roman" w:hAnsi="Times New Roman" w:cs="Times New Roman"/>
                <w:sz w:val="26"/>
                <w:szCs w:val="26"/>
              </w:rPr>
            </w:pPr>
            <w:r w:rsidRPr="00E7552B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940" w:dyaOrig="620">
                <v:shape id="_x0000_i1054" type="#_x0000_t75" style="width:159.75pt;height:33.75pt" o:ole="">
                  <v:imagedata r:id="rId71" o:title=""/>
                </v:shape>
                <o:OLEObject Type="Embed" ProgID="Equation.DSMT4" ShapeID="_x0000_i1054" DrawAspect="Content" ObjectID="_1757228646" r:id="rId7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Pr="00567D0E">
              <w:rPr>
                <w:rFonts w:ascii="Times New Roman" w:hAnsi="Times New Roman" w:cs="Times New Roman"/>
                <w:sz w:val="26"/>
                <w:szCs w:val="26"/>
              </w:rPr>
              <w:t xml:space="preserve">tính chất) </w:t>
            </w:r>
            <w:r w:rsidRPr="00C8011B"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238125" cy="266700"/>
                  <wp:effectExtent l="0" t="0" r="0" b="0"/>
                  <wp:docPr id="31" name="Picture 10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008BA" w:rsidRPr="00C8011B" w:rsidRDefault="00F008BA" w:rsidP="00F008BA">
            <w:pPr>
              <w:pStyle w:val="oancuaDanhsach"/>
              <w:spacing w:after="0" w:line="240" w:lineRule="auto"/>
              <w:ind w:left="142"/>
              <w:rPr>
                <w:rFonts w:ascii="Times New Roman" w:hAnsi="Times New Roman" w:cs="Times New Roman"/>
                <w:sz w:val="26"/>
                <w:szCs w:val="26"/>
              </w:rPr>
            </w:pPr>
            <w:r w:rsidRPr="00C8011B"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Pr="00E7552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00" w:dyaOrig="279">
                <v:shape id="_x0000_i1055" type="#_x0000_t75" style="width:40.5pt;height:16.5pt" o:ole="">
                  <v:imagedata r:id="rId74" o:title=""/>
                </v:shape>
                <o:OLEObject Type="Embed" ProgID="Equation.DSMT4" ShapeID="_x0000_i1055" DrawAspect="Content" ObjectID="_1757228647" r:id="rId7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8011B">
              <w:rPr>
                <w:rFonts w:ascii="Times New Roman" w:hAnsi="Times New Roman" w:cs="Times New Roman"/>
                <w:sz w:val="26"/>
                <w:szCs w:val="26"/>
              </w:rPr>
              <w:t>vuông tại C(cmt), có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67D0E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C8011B">
              <w:rPr>
                <w:rFonts w:ascii="Times New Roman" w:hAnsi="Times New Roman" w:cs="Times New Roman"/>
                <w:sz w:val="26"/>
                <w:szCs w:val="26"/>
              </w:rPr>
              <w:t xml:space="preserve"> là trung điểm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AD</w:t>
            </w:r>
          </w:p>
          <w:p w:rsidR="00F008BA" w:rsidRPr="00C8011B" w:rsidRDefault="00F008BA" w:rsidP="00F008BA">
            <w:pPr>
              <w:pStyle w:val="oancuaDanhsach"/>
              <w:spacing w:after="0" w:line="240" w:lineRule="auto"/>
              <w:ind w:left="142"/>
              <w:rPr>
                <w:rFonts w:ascii="Times New Roman" w:hAnsi="Times New Roman" w:cs="Times New Roman"/>
                <w:sz w:val="26"/>
                <w:szCs w:val="26"/>
              </w:rPr>
            </w:pPr>
            <w:r w:rsidRPr="009D3F0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340" w:dyaOrig="620">
                <v:shape id="_x0000_i1056" type="#_x0000_t75" style="width:179.25pt;height:33pt" o:ole="">
                  <v:imagedata r:id="rId76" o:title=""/>
                </v:shape>
                <o:OLEObject Type="Embed" ProgID="Equation.DSMT4" ShapeID="_x0000_i1056" DrawAspect="Content" ObjectID="_1757228648" r:id="rId7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8C5014" w:rsidRPr="00F008BA" w:rsidRDefault="00F008BA" w:rsidP="00F008BA">
            <w:pPr>
              <w:pStyle w:val="oancuaDanhsach"/>
              <w:spacing w:after="0" w:line="240" w:lineRule="auto"/>
              <w:ind w:left="142"/>
              <w:rPr>
                <w:rFonts w:ascii="Times New Roman" w:hAnsi="Times New Roman" w:cs="Times New Roman"/>
                <w:sz w:val="26"/>
                <w:szCs w:val="26"/>
              </w:rPr>
            </w:pPr>
            <w:r w:rsidRPr="00C8011B">
              <w:rPr>
                <w:rFonts w:ascii="Times New Roman" w:hAnsi="Times New Roman" w:cs="Times New Roman"/>
                <w:sz w:val="26"/>
                <w:szCs w:val="26"/>
              </w:rPr>
              <w:t>Từ (1), (2)</w:t>
            </w:r>
            <w:r w:rsidRPr="009D3F0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100" w:dyaOrig="279">
                <v:shape id="_x0000_i1057" type="#_x0000_t75" style="width:124.5pt;height:16.5pt" o:ole="">
                  <v:imagedata r:id="rId78" o:title=""/>
                </v:shape>
                <o:OLEObject Type="Embed" ProgID="Equation.DSMT4" ShapeID="_x0000_i1057" DrawAspect="Content" ObjectID="_1757228649" r:id="rId7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854" w:type="dxa"/>
            <w:vAlign w:val="center"/>
          </w:tcPr>
          <w:p w:rsidR="00F008BA" w:rsidRDefault="00F008BA" w:rsidP="00F008B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F008BA" w:rsidRDefault="00F008BA" w:rsidP="00F008B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8C5014" w:rsidRPr="008C5014" w:rsidRDefault="008C5014" w:rsidP="00F008B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25</w:t>
            </w:r>
          </w:p>
          <w:p w:rsidR="008C5014" w:rsidRPr="008C5014" w:rsidRDefault="008C5014" w:rsidP="008C501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8C5014" w:rsidRPr="008C5014" w:rsidRDefault="008C5014" w:rsidP="008C501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8C5014" w:rsidRPr="008C5014" w:rsidRDefault="008C5014" w:rsidP="00F008B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25</w:t>
            </w:r>
          </w:p>
          <w:p w:rsidR="008C5014" w:rsidRPr="008C5014" w:rsidRDefault="008C5014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 w:rsidRPr="008C5014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25</w:t>
            </w:r>
          </w:p>
        </w:tc>
      </w:tr>
      <w:tr w:rsidR="00A71B5E" w:rsidRPr="008C5014" w:rsidTr="00F008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55" w:type="dxa"/>
          <w:trHeight w:val="1205"/>
          <w:jc w:val="center"/>
        </w:trPr>
        <w:tc>
          <w:tcPr>
            <w:tcW w:w="810" w:type="dxa"/>
            <w:vMerge w:val="restart"/>
            <w:vAlign w:val="center"/>
          </w:tcPr>
          <w:p w:rsidR="00A71B5E" w:rsidRPr="008C5014" w:rsidRDefault="00C67A6D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720" w:type="dxa"/>
            <w:vAlign w:val="center"/>
          </w:tcPr>
          <w:p w:rsidR="00A71B5E" w:rsidRPr="008C5014" w:rsidRDefault="00A71B5E" w:rsidP="008C5014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7924" w:type="dxa"/>
            <w:gridSpan w:val="2"/>
          </w:tcPr>
          <w:p w:rsidR="00F008BA" w:rsidRPr="00C8011B" w:rsidRDefault="00F008BA" w:rsidP="00F008BA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A71B5E" w:rsidRPr="008C5014" w:rsidRDefault="00121734" w:rsidP="00F008B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8011B">
              <w:rPr>
                <w:rFonts w:ascii="Times New Roman" w:hAnsi="Times New Roman" w:cs="Times New Roman"/>
                <w:b/>
                <w:position w:val="-144"/>
                <w:sz w:val="26"/>
                <w:szCs w:val="26"/>
              </w:rPr>
              <w:object w:dxaOrig="6160" w:dyaOrig="3019">
                <v:shape id="_x0000_i1058" type="#_x0000_t75" style="width:307.5pt;height:150.75pt" o:ole="">
                  <v:imagedata r:id="rId80" o:title=""/>
                </v:shape>
                <o:OLEObject Type="Embed" ProgID="Equation.DSMT4" ShapeID="_x0000_i1058" DrawAspect="Content" ObjectID="_1757228650" r:id="rId81"/>
              </w:object>
            </w:r>
          </w:p>
        </w:tc>
        <w:tc>
          <w:tcPr>
            <w:tcW w:w="854" w:type="dxa"/>
            <w:vAlign w:val="center"/>
          </w:tcPr>
          <w:p w:rsidR="00121734" w:rsidRDefault="00121734" w:rsidP="00F008BA">
            <w:pPr>
              <w:spacing w:after="240" w:line="240" w:lineRule="auto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121734" w:rsidRDefault="00121734" w:rsidP="00F008BA">
            <w:pPr>
              <w:spacing w:after="240" w:line="240" w:lineRule="auto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Default="00F008BA" w:rsidP="00F008BA">
            <w:pPr>
              <w:spacing w:after="240" w:line="240" w:lineRule="auto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25</w:t>
            </w:r>
          </w:p>
          <w:p w:rsidR="00121734" w:rsidRDefault="00121734" w:rsidP="00F008BA">
            <w:pPr>
              <w:spacing w:after="24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121734" w:rsidRDefault="00121734" w:rsidP="00F008BA">
            <w:pPr>
              <w:spacing w:after="24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F008BA" w:rsidRPr="008C5014" w:rsidRDefault="00F008BA" w:rsidP="00F008BA">
            <w:pPr>
              <w:spacing w:after="24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25</w:t>
            </w:r>
          </w:p>
        </w:tc>
      </w:tr>
      <w:tr w:rsidR="00A71B5E" w:rsidRPr="008C5014" w:rsidTr="00B434C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55" w:type="dxa"/>
          <w:jc w:val="center"/>
        </w:trPr>
        <w:tc>
          <w:tcPr>
            <w:tcW w:w="810" w:type="dxa"/>
            <w:vMerge/>
            <w:vAlign w:val="center"/>
          </w:tcPr>
          <w:p w:rsidR="00A71B5E" w:rsidRPr="008C5014" w:rsidRDefault="00A71B5E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A71B5E" w:rsidRPr="008C5014" w:rsidRDefault="00A71B5E" w:rsidP="008C5014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7924" w:type="dxa"/>
            <w:gridSpan w:val="2"/>
          </w:tcPr>
          <w:p w:rsidR="001F5A0E" w:rsidRPr="001F5A0E" w:rsidRDefault="001F5A0E" w:rsidP="001F5A0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F5A0E">
              <w:rPr>
                <w:rFonts w:ascii="Times New Roman" w:hAnsi="Times New Roman" w:cs="Times New Roman"/>
                <w:sz w:val="28"/>
                <w:szCs w:val="28"/>
              </w:rPr>
              <w:t xml:space="preserve">Ta có:        </w:t>
            </w:r>
            <w:r w:rsidRPr="005D67C7">
              <w:rPr>
                <w:position w:val="-10"/>
              </w:rPr>
              <w:object w:dxaOrig="3400" w:dyaOrig="380">
                <v:shape id="_x0000_i1059" type="#_x0000_t75" style="width:186pt;height:20.25pt" o:ole="">
                  <v:imagedata r:id="rId33" o:title=""/>
                </v:shape>
                <o:OLEObject Type="Embed" ProgID="Equation.DSMT4" ShapeID="_x0000_i1059" DrawAspect="Content" ObjectID="_1757228651" r:id="rId82"/>
              </w:object>
            </w:r>
          </w:p>
          <w:p w:rsidR="001F5A0E" w:rsidRPr="00A05B23" w:rsidRDefault="001F5A0E" w:rsidP="001F5A0E">
            <w:pPr>
              <w:spacing w:after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F5A0E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2920" w:dyaOrig="440">
                <v:shape id="_x0000_i1060" type="#_x0000_t75" style="width:144.75pt;height:22.5pt" o:ole="">
                  <v:imagedata r:id="rId83" o:title=""/>
                </v:shape>
                <o:OLEObject Type="Embed" ProgID="Equation.DSMT4" ShapeID="_x0000_i1060" DrawAspect="Content" ObjectID="_1757228652" r:id="rId84"/>
              </w:object>
            </w:r>
            <w:r w:rsidRPr="00A05B2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:rsidR="001F5A0E" w:rsidRPr="00A05B23" w:rsidRDefault="001F5A0E" w:rsidP="001F5A0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F5A0E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</w:rPr>
              <w:object w:dxaOrig="999" w:dyaOrig="620">
                <v:shape id="_x0000_i1061" type="#_x0000_t75" style="width:49.5pt;height:31.5pt" o:ole="">
                  <v:imagedata r:id="rId85" o:title=""/>
                </v:shape>
                <o:OLEObject Type="Embed" ProgID="Equation.DSMT4" ShapeID="_x0000_i1061" DrawAspect="Content" ObjectID="_1757228653" r:id="rId86"/>
              </w:object>
            </w:r>
            <w:r w:rsidRPr="00A05B2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và   </w:t>
            </w:r>
            <w:r w:rsidRPr="001F5A0E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</w:rPr>
              <w:object w:dxaOrig="620" w:dyaOrig="620">
                <v:shape id="_x0000_i1062" type="#_x0000_t75" style="width:30.75pt;height:30.75pt" o:ole="">
                  <v:imagedata r:id="rId87" o:title=""/>
                </v:shape>
                <o:OLEObject Type="Embed" ProgID="Equation.DSMT4" ShapeID="_x0000_i1062" DrawAspect="Content" ObjectID="_1757228654" r:id="rId88"/>
              </w:objec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:rsidR="001F5A0E" w:rsidRDefault="001F5A0E" w:rsidP="001F5A0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05B23">
              <w:rPr>
                <w:rFonts w:ascii="Times New Roman" w:hAnsi="Times New Roman" w:cs="Times New Roman"/>
                <w:sz w:val="28"/>
                <w:szCs w:val="28"/>
              </w:rPr>
              <w:t>Thay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84283">
              <w:rPr>
                <w:position w:val="-24"/>
              </w:rPr>
              <w:object w:dxaOrig="600" w:dyaOrig="620">
                <v:shape id="_x0000_i1063" type="#_x0000_t75" style="width:30pt;height:30.75pt" o:ole="">
                  <v:imagedata r:id="rId89" o:title=""/>
                </v:shape>
                <o:OLEObject Type="Embed" ProgID="Equation.DSMT4" ShapeID="_x0000_i1063" DrawAspect="Content" ObjectID="_1757228655" r:id="rId9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à </w:t>
            </w:r>
            <w:r w:rsidRPr="001F5A0E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</w:rPr>
              <w:object w:dxaOrig="620" w:dyaOrig="620">
                <v:shape id="_x0000_i1064" type="#_x0000_t75" style="width:30.75pt;height:30.75pt" o:ole="">
                  <v:imagedata r:id="rId87" o:title=""/>
                </v:shape>
                <o:OLEObject Type="Embed" ProgID="Equation.DSMT4" ShapeID="_x0000_i1064" DrawAspect="Content" ObjectID="_1757228656" r:id="rId91"/>
              </w:objec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ào B ta có: </w:t>
            </w:r>
          </w:p>
          <w:p w:rsidR="001F5A0E" w:rsidRPr="00A05B23" w:rsidRDefault="00954837" w:rsidP="001F5A0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5D67C7">
              <w:rPr>
                <w:position w:val="-16"/>
              </w:rPr>
              <w:object w:dxaOrig="4340" w:dyaOrig="499">
                <v:shape id="_x0000_i1065" type="#_x0000_t75" style="width:217.5pt;height:25.5pt" o:ole="">
                  <v:imagedata r:id="rId35" o:title=""/>
                </v:shape>
                <o:OLEObject Type="Embed" ProgID="Equation.DSMT4" ShapeID="_x0000_i1065" DrawAspect="Content" ObjectID="_1757228657" r:id="rId92"/>
              </w:object>
            </w:r>
          </w:p>
          <w:p w:rsidR="00A71B5E" w:rsidRPr="008C5014" w:rsidRDefault="001F5A0E" w:rsidP="0095483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A05B23">
              <w:rPr>
                <w:rFonts w:ascii="Times New Roman" w:hAnsi="Times New Roman" w:cs="Times New Roman"/>
                <w:sz w:val="28"/>
                <w:szCs w:val="28"/>
              </w:rPr>
              <w:t>= (</w:t>
            </w:r>
            <w:r w:rsidR="00954837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  <w:r w:rsidRPr="00A05B2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54837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A05B23">
              <w:rPr>
                <w:rFonts w:ascii="Times New Roman" w:hAnsi="Times New Roman" w:cs="Times New Roman"/>
                <w:sz w:val="28"/>
                <w:szCs w:val="28"/>
              </w:rPr>
              <w:t xml:space="preserve"> 1)</w:t>
            </w:r>
            <w:r w:rsidRPr="00A05B2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02</w:t>
            </w:r>
            <w:r w:rsidR="0095483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  <w:r w:rsidRPr="00A05B23">
              <w:rPr>
                <w:rFonts w:ascii="Times New Roman" w:hAnsi="Times New Roman" w:cs="Times New Roman"/>
                <w:sz w:val="28"/>
                <w:szCs w:val="28"/>
              </w:rPr>
              <w:t xml:space="preserve"> + (1 – </w:t>
            </w:r>
            <w:r w:rsidR="0095483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A05B2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A05B2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02</w:t>
            </w:r>
            <w:r w:rsidR="0095483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  <w:r w:rsidRPr="00A05B23">
              <w:rPr>
                <w:rFonts w:ascii="Times New Roman" w:hAnsi="Times New Roman" w:cs="Times New Roman"/>
                <w:sz w:val="28"/>
                <w:szCs w:val="28"/>
              </w:rPr>
              <w:t xml:space="preserve"> + (</w:t>
            </w:r>
            <w:r w:rsidR="0095483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A05B2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54837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A05B2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5483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A05B2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="0095483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026</w:t>
            </w:r>
            <w:r w:rsidRPr="00A05B23">
              <w:rPr>
                <w:rFonts w:ascii="Times New Roman" w:hAnsi="Times New Roman" w:cs="Times New Roman"/>
                <w:sz w:val="28"/>
                <w:szCs w:val="28"/>
              </w:rPr>
              <w:t xml:space="preserve"> = 1</w:t>
            </w:r>
            <w:r w:rsidR="00954837">
              <w:rPr>
                <w:rFonts w:ascii="Times New Roman" w:hAnsi="Times New Roman" w:cs="Times New Roman"/>
                <w:sz w:val="28"/>
                <w:szCs w:val="28"/>
              </w:rPr>
              <w:t>+1=2</w:t>
            </w:r>
          </w:p>
        </w:tc>
        <w:tc>
          <w:tcPr>
            <w:tcW w:w="854" w:type="dxa"/>
            <w:vAlign w:val="center"/>
          </w:tcPr>
          <w:p w:rsidR="00F008BA" w:rsidRDefault="00F008BA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F008BA" w:rsidRDefault="00F008BA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954837" w:rsidRDefault="00954837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954837" w:rsidRDefault="00954837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954837" w:rsidRDefault="00954837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A71B5E" w:rsidRDefault="00F008BA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lastRenderedPageBreak/>
              <w:t>0,25</w:t>
            </w:r>
          </w:p>
          <w:p w:rsidR="00F008BA" w:rsidRDefault="00F008BA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F008BA" w:rsidRDefault="00F008BA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F008BA" w:rsidRDefault="00F008BA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954837" w:rsidRDefault="00954837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</w:p>
          <w:p w:rsidR="00F008BA" w:rsidRPr="008C5014" w:rsidRDefault="00F008BA" w:rsidP="008C501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0,25</w:t>
            </w:r>
          </w:p>
        </w:tc>
      </w:tr>
    </w:tbl>
    <w:p w:rsidR="00E13A2F" w:rsidRDefault="008C5014" w:rsidP="008C5014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F008BA">
        <w:rPr>
          <w:rFonts w:ascii="Times New Roman" w:hAnsi="Times New Roman" w:cs="Times New Roman"/>
          <w:sz w:val="26"/>
          <w:szCs w:val="26"/>
          <w:lang w:val="nl-NL"/>
        </w:rPr>
        <w:lastRenderedPageBreak/>
        <w:t xml:space="preserve">    </w:t>
      </w:r>
    </w:p>
    <w:p w:rsidR="008C5014" w:rsidRPr="00E13A2F" w:rsidRDefault="008C5014" w:rsidP="008C5014">
      <w:pPr>
        <w:jc w:val="both"/>
        <w:rPr>
          <w:rFonts w:ascii="Times New Roman" w:hAnsi="Times New Roman" w:cs="Times New Roman"/>
          <w:i/>
          <w:sz w:val="26"/>
          <w:szCs w:val="26"/>
          <w:lang w:val="nl-NL"/>
        </w:rPr>
      </w:pPr>
      <w:r w:rsidRPr="00E13A2F">
        <w:rPr>
          <w:rFonts w:ascii="Times New Roman" w:hAnsi="Times New Roman" w:cs="Times New Roman"/>
          <w:i/>
          <w:sz w:val="26"/>
          <w:szCs w:val="26"/>
          <w:u w:val="single"/>
          <w:lang w:val="nl-NL"/>
        </w:rPr>
        <w:t>Chú ý</w:t>
      </w:r>
      <w:r w:rsidRPr="00E13A2F">
        <w:rPr>
          <w:rFonts w:ascii="Times New Roman" w:hAnsi="Times New Roman" w:cs="Times New Roman"/>
          <w:i/>
          <w:sz w:val="26"/>
          <w:szCs w:val="26"/>
          <w:lang w:val="nl-NL"/>
        </w:rPr>
        <w:t>: Học sinh làm cách khác đúng chuẩn kiến thức vẫn cho điểm tối đa.</w:t>
      </w:r>
      <w:bookmarkStart w:id="0" w:name="_GoBack"/>
      <w:bookmarkEnd w:id="0"/>
    </w:p>
    <w:p w:rsidR="00826BB3" w:rsidRPr="00C8011B" w:rsidRDefault="00826BB3" w:rsidP="00C8011B">
      <w:pPr>
        <w:spacing w:after="0"/>
        <w:rPr>
          <w:rFonts w:ascii="Times New Roman" w:hAnsi="Times New Roman" w:cs="Times New Roman"/>
        </w:rPr>
      </w:pPr>
    </w:p>
    <w:sectPr w:rsidR="00826BB3" w:rsidRPr="00C8011B" w:rsidSect="00C8011B">
      <w:pgSz w:w="11909" w:h="16834" w:code="9"/>
      <w:pgMar w:top="1008" w:right="864" w:bottom="864" w:left="1152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625AA1"/>
    <w:multiLevelType w:val="hybridMultilevel"/>
    <w:tmpl w:val="8F729F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AD2A60"/>
    <w:multiLevelType w:val="hybridMultilevel"/>
    <w:tmpl w:val="22100584"/>
    <w:lvl w:ilvl="0" w:tplc="8C16987A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2" w15:restartNumberingAfterBreak="0">
    <w:nsid w:val="17FB36B1"/>
    <w:multiLevelType w:val="hybridMultilevel"/>
    <w:tmpl w:val="53F40DD4"/>
    <w:lvl w:ilvl="0" w:tplc="9EB61C8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B367312"/>
    <w:multiLevelType w:val="hybridMultilevel"/>
    <w:tmpl w:val="2DB61CAA"/>
    <w:lvl w:ilvl="0" w:tplc="6FB0476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3F5E5C"/>
    <w:multiLevelType w:val="hybridMultilevel"/>
    <w:tmpl w:val="E9F61134"/>
    <w:lvl w:ilvl="0" w:tplc="6806437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14714D"/>
    <w:multiLevelType w:val="hybridMultilevel"/>
    <w:tmpl w:val="8132E3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707D83"/>
    <w:multiLevelType w:val="hybridMultilevel"/>
    <w:tmpl w:val="7FF20F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811FF9"/>
    <w:multiLevelType w:val="hybridMultilevel"/>
    <w:tmpl w:val="07AED996"/>
    <w:lvl w:ilvl="0" w:tplc="B8A04A0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A5153CE"/>
    <w:multiLevelType w:val="hybridMultilevel"/>
    <w:tmpl w:val="6D4C63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371BA7"/>
    <w:multiLevelType w:val="hybridMultilevel"/>
    <w:tmpl w:val="612EA812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70F10AE"/>
    <w:multiLevelType w:val="hybridMultilevel"/>
    <w:tmpl w:val="8F729F22"/>
    <w:lvl w:ilvl="0" w:tplc="04090017">
      <w:start w:val="1"/>
      <w:numFmt w:val="lowerLetter"/>
      <w:lvlText w:val="%1)"/>
      <w:lvlJc w:val="left"/>
      <w:pPr>
        <w:ind w:left="2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1" w15:restartNumberingAfterBreak="0">
    <w:nsid w:val="59224187"/>
    <w:multiLevelType w:val="hybridMultilevel"/>
    <w:tmpl w:val="35FA1D0A"/>
    <w:lvl w:ilvl="0" w:tplc="36082FE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911003B"/>
    <w:multiLevelType w:val="hybridMultilevel"/>
    <w:tmpl w:val="B2923D1E"/>
    <w:lvl w:ilvl="0" w:tplc="DDC08A5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EA333F4"/>
    <w:multiLevelType w:val="hybridMultilevel"/>
    <w:tmpl w:val="C3A88BAC"/>
    <w:lvl w:ilvl="0" w:tplc="BFD4B694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3"/>
  </w:num>
  <w:num w:numId="2">
    <w:abstractNumId w:val="10"/>
  </w:num>
  <w:num w:numId="3">
    <w:abstractNumId w:val="8"/>
  </w:num>
  <w:num w:numId="4">
    <w:abstractNumId w:val="6"/>
  </w:num>
  <w:num w:numId="5">
    <w:abstractNumId w:val="4"/>
  </w:num>
  <w:num w:numId="6">
    <w:abstractNumId w:val="0"/>
  </w:num>
  <w:num w:numId="7">
    <w:abstractNumId w:val="9"/>
  </w:num>
  <w:num w:numId="8">
    <w:abstractNumId w:val="2"/>
  </w:num>
  <w:num w:numId="9">
    <w:abstractNumId w:val="11"/>
  </w:num>
  <w:num w:numId="10">
    <w:abstractNumId w:val="7"/>
  </w:num>
  <w:num w:numId="11">
    <w:abstractNumId w:val="12"/>
  </w:num>
  <w:num w:numId="12">
    <w:abstractNumId w:val="3"/>
  </w:num>
  <w:num w:numId="13">
    <w:abstractNumId w:val="1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F4205"/>
    <w:rsid w:val="0000356B"/>
    <w:rsid w:val="00121734"/>
    <w:rsid w:val="001E50FE"/>
    <w:rsid w:val="001F5A0E"/>
    <w:rsid w:val="0025737F"/>
    <w:rsid w:val="00286088"/>
    <w:rsid w:val="002C225B"/>
    <w:rsid w:val="002F68D6"/>
    <w:rsid w:val="00311660"/>
    <w:rsid w:val="00372C7D"/>
    <w:rsid w:val="003C5209"/>
    <w:rsid w:val="003F7738"/>
    <w:rsid w:val="00441CF5"/>
    <w:rsid w:val="004669F7"/>
    <w:rsid w:val="004E7DF1"/>
    <w:rsid w:val="004F639D"/>
    <w:rsid w:val="00567D0E"/>
    <w:rsid w:val="00580F92"/>
    <w:rsid w:val="005A0F97"/>
    <w:rsid w:val="005A4495"/>
    <w:rsid w:val="005F43F4"/>
    <w:rsid w:val="006E1A93"/>
    <w:rsid w:val="006F48FC"/>
    <w:rsid w:val="007F4233"/>
    <w:rsid w:val="00826BB3"/>
    <w:rsid w:val="00834E6C"/>
    <w:rsid w:val="008669FB"/>
    <w:rsid w:val="008C5014"/>
    <w:rsid w:val="00943509"/>
    <w:rsid w:val="00954837"/>
    <w:rsid w:val="0096568C"/>
    <w:rsid w:val="009D3F0D"/>
    <w:rsid w:val="00A66E6D"/>
    <w:rsid w:val="00A676B9"/>
    <w:rsid w:val="00A71B5E"/>
    <w:rsid w:val="00A9417C"/>
    <w:rsid w:val="00AD5E4C"/>
    <w:rsid w:val="00AF4205"/>
    <w:rsid w:val="00B434C5"/>
    <w:rsid w:val="00BB10B8"/>
    <w:rsid w:val="00BB4F89"/>
    <w:rsid w:val="00C2511C"/>
    <w:rsid w:val="00C407D6"/>
    <w:rsid w:val="00C67353"/>
    <w:rsid w:val="00C67A6D"/>
    <w:rsid w:val="00C749EA"/>
    <w:rsid w:val="00C8011B"/>
    <w:rsid w:val="00CA57E6"/>
    <w:rsid w:val="00CD5318"/>
    <w:rsid w:val="00D5643B"/>
    <w:rsid w:val="00D84897"/>
    <w:rsid w:val="00DD29D9"/>
    <w:rsid w:val="00E13A2F"/>
    <w:rsid w:val="00E7552B"/>
    <w:rsid w:val="00E76572"/>
    <w:rsid w:val="00ED0DC3"/>
    <w:rsid w:val="00F008BA"/>
    <w:rsid w:val="00FA48ED"/>
    <w:rsid w:val="00FD2AC7"/>
    <w:rsid w:val="00FD79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9"/>
    <o:shapelayout v:ext="edit">
      <o:idmap v:ext="edit" data="1"/>
    </o:shapelayout>
  </w:shapeDefaults>
  <w:decimalSymbol w:val=","/>
  <w:listSeparator w:val=","/>
  <w14:docId w14:val="4B2205E0"/>
  <w15:docId w15:val="{120D5520-8DE5-4588-87BA-655E2226CD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AF4205"/>
    <w:pPr>
      <w:spacing w:after="200" w:line="276" w:lineRule="auto"/>
    </w:pPr>
    <w:rPr>
      <w:rFonts w:asciiTheme="minorHAnsi" w:hAnsiTheme="minorHAnsi"/>
      <w:sz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AF4205"/>
    <w:pPr>
      <w:ind w:left="720"/>
      <w:contextualSpacing/>
    </w:pPr>
  </w:style>
  <w:style w:type="paragraph" w:styleId="Bongchuthich">
    <w:name w:val="Balloon Text"/>
    <w:basedOn w:val="Binhthng"/>
    <w:link w:val="BongchuthichChar"/>
    <w:uiPriority w:val="99"/>
    <w:semiHidden/>
    <w:unhideWhenUsed/>
    <w:rsid w:val="00AF42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AF4205"/>
    <w:rPr>
      <w:rFonts w:ascii="Tahoma" w:hAnsi="Tahoma" w:cs="Tahoma"/>
      <w:sz w:val="16"/>
      <w:szCs w:val="16"/>
    </w:rPr>
  </w:style>
  <w:style w:type="table" w:styleId="LiBang">
    <w:name w:val="Table Grid"/>
    <w:basedOn w:val="BangThngthng"/>
    <w:uiPriority w:val="39"/>
    <w:rsid w:val="00C801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hngthngWeb">
    <w:name w:val="Normal (Web)"/>
    <w:basedOn w:val="Binhthng"/>
    <w:uiPriority w:val="99"/>
    <w:unhideWhenUsed/>
    <w:rsid w:val="002F68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Manh">
    <w:name w:val="Strong"/>
    <w:basedOn w:val="Phngmcinhcuaoanvn"/>
    <w:uiPriority w:val="22"/>
    <w:qFormat/>
    <w:rsid w:val="002F68D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830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12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16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6.wmf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7.wmf"/><Relationship Id="rId58" Type="http://schemas.openxmlformats.org/officeDocument/2006/relationships/image" Target="media/image30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3.wmf"/><Relationship Id="rId69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image" Target="media/image42.wmf"/><Relationship Id="rId85" Type="http://schemas.openxmlformats.org/officeDocument/2006/relationships/image" Target="media/image44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1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8.bin"/><Relationship Id="rId91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emf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6.wmf"/><Relationship Id="rId60" Type="http://schemas.openxmlformats.org/officeDocument/2006/relationships/image" Target="media/image31.wmf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image" Target="media/image41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7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40.wmf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5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A00695-15BA-4999-ADC8-5D56C08C60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4</TotalTime>
  <Pages>10</Pages>
  <Words>1212</Words>
  <Characters>6912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7-14T14:44:00Z</cp:lastPrinted>
  <dcterms:created xsi:type="dcterms:W3CDTF">2023-07-13T10:39:00Z</dcterms:created>
  <dcterms:modified xsi:type="dcterms:W3CDTF">2023-09-26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